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7"/>
  </p:handoutMasterIdLst>
  <p:sldIdLst>
    <p:sldId id="259" r:id="rId2"/>
    <p:sldId id="260" r:id="rId3"/>
    <p:sldId id="290" r:id="rId4"/>
    <p:sldId id="292" r:id="rId5"/>
    <p:sldId id="294" r:id="rId6"/>
    <p:sldId id="296" r:id="rId7"/>
    <p:sldId id="298" r:id="rId8"/>
    <p:sldId id="300" r:id="rId9"/>
    <p:sldId id="275" r:id="rId10"/>
    <p:sldId id="263" r:id="rId11"/>
    <p:sldId id="265" r:id="rId12"/>
    <p:sldId id="267" r:id="rId13"/>
    <p:sldId id="268" r:id="rId14"/>
    <p:sldId id="280" r:id="rId15"/>
    <p:sldId id="285" r:id="rId16"/>
  </p:sldIdLst>
  <p:sldSz cx="9144000" cy="6858000" type="screen4x3"/>
  <p:notesSz cx="7086600" cy="93726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008A3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1674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0860" cy="468630"/>
          </a:xfrm>
          <a:prstGeom prst="rect">
            <a:avLst/>
          </a:prstGeom>
        </p:spPr>
        <p:txBody>
          <a:bodyPr vert="horz" lIns="94046" tIns="47023" rIns="94046" bIns="47023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14100" y="0"/>
            <a:ext cx="3070860" cy="468630"/>
          </a:xfrm>
          <a:prstGeom prst="rect">
            <a:avLst/>
          </a:prstGeom>
        </p:spPr>
        <p:txBody>
          <a:bodyPr vert="horz" lIns="94046" tIns="47023" rIns="94046" bIns="47023" rtlCol="0"/>
          <a:lstStyle>
            <a:lvl1pPr algn="r">
              <a:defRPr sz="1200"/>
            </a:lvl1pPr>
          </a:lstStyle>
          <a:p>
            <a:fld id="{80C6FD28-734D-4CAB-8A90-E5FC3A36E9FC}" type="datetimeFigureOut">
              <a:rPr lang="en-US" smtClean="0"/>
              <a:t>12/1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902343"/>
            <a:ext cx="3070860" cy="468630"/>
          </a:xfrm>
          <a:prstGeom prst="rect">
            <a:avLst/>
          </a:prstGeom>
        </p:spPr>
        <p:txBody>
          <a:bodyPr vert="horz" lIns="94046" tIns="47023" rIns="94046" bIns="47023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14100" y="8902343"/>
            <a:ext cx="3070860" cy="468630"/>
          </a:xfrm>
          <a:prstGeom prst="rect">
            <a:avLst/>
          </a:prstGeom>
        </p:spPr>
        <p:txBody>
          <a:bodyPr vert="horz" lIns="94046" tIns="47023" rIns="94046" bIns="47023" rtlCol="0" anchor="b"/>
          <a:lstStyle>
            <a:lvl1pPr algn="r">
              <a:defRPr sz="1200"/>
            </a:lvl1pPr>
          </a:lstStyle>
          <a:p>
            <a:fld id="{9C6B6D33-BB97-4B95-8809-F0BDF8983E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06670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4:49:38.232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E9CE5F1F-232C-4ADB-BC4B-3DDE1C606034}" emma:medium="tactile" emma:mode="ink">
          <msink:context xmlns:msink="http://schemas.microsoft.com/ink/2010/main" type="inkDrawing" rotatedBoundingBox="11692,6811 11858,10403 11812,10405 11646,6814" semanticType="callout" shapeName="Other">
            <msink:sourceLink direction="with" ref="{FCD4D0A4-DC11-4D9C-B457-6C0F72B42364}"/>
            <msink:sourceLink direction="with" ref="{9A55038E-0EEE-48CB-B457-7EA8DCF28B4C}"/>
          </msink:context>
        </emma:interpretation>
      </emma:emma>
    </inkml:annotationXML>
    <inkml:trace contextRef="#ctx0" brushRef="#br0">0 0 0,'0'24'63,"0"0"-32,24-24-31,-24 25 0,0-1 15,0 1 1,0-1-16,0 1 16,0-1-16,0 0 15,0 1-15,0-1 16,0 1-16,0-1 16,0 1-16,0-1 15,0 0 1,0 1-16,0-1 15,25-24-15,-25 25 0,0-1 16,0 1 0,0-1-16,0 0 15,0 1 1,0-1 0,0 1-16,0-1 15,0 1 1,0-1-1,0 0 1,0 1 0,0-1-1,0 1 1,0-1 0,0 0-1,0 1-15,0-1 16,0 1-1,0-1-15,0 1 16,24-25-16,-24 24 16,0 0-16,0 1 15,0-1 1,0 1-16,0-1 16,0 1-1,25-1-15,-25 0 16,0 1-16,0-1 15,0 1-15,0-1 16,0 0 0,0 1-16,0-1 15,0 1 1,0-1-16,0 1 16,0-1-1,0 0-15,0 1 16,0-1-1,0 1-15,0-1 16,0 1-16,0-1 16,0 0-1,0 1-15,0-1 16,0 1-16,0-1 16,0 1-16,0-1 15,0 0-15,24-24 16,-24 25-16,0-1 15,0 1-15,0-1 0,0 1 16,0-1 0,0 0-16,0 1 15,0-1-15,0 1 16,0-1-16,0 0 0,0 1 16,0-1-16,0 1 15,0-1-15,0 1 16,0-1-16,0 0 0,0 1 15,0-1-15,0 1 16,0-1-16,0 1 16,0-1-1,0 0-15,0 1 16,0-1 0,0 1-16,0-1 15,24 0-15,-24 1 16,0-1-16,0 1 15,0-1 1,0 1-16,0-1 16,0 0-16,0 1 15,0-1 1,0 1-16,0-1 16,0 1-1,0-1-15,0 0 16,0 1-1,0-1-15,0 1 16,0-1-16,0 1 16,0-1-16,0 0 15,0 1 1,0-1 0,0 1-1,25-1 1,-25 1-16,0-1 15,0 0 1,0 1 0,0-1-16,0 1 15,0-1-15,0 0 16,0 1 0,0-1-1,0 1 1,24-25-16,-24 24 15,0 1 1,0-1 15,0 0-15,0 1 15,0-50 0</inkml:trace>
  </inkml:traceGroup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1:28.593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9793CC91-303E-4E4D-BBB6-6EB98C14C929}" emma:medium="tactile" emma:mode="ink">
          <msink:context xmlns:msink="http://schemas.microsoft.com/ink/2010/main" type="inkDrawing" rotatedBoundingBox="14070,5786 14615,6832 14565,6858 14020,5812" semanticType="callout" shapeName="Other">
            <msink:sourceLink direction="with" ref="{64BDEA87-6528-46E3-A0DA-93F08117E39E}"/>
            <msink:sourceLink direction="with" ref="{9DBC5415-516A-4A27-993D-816DB0844643}"/>
          </msink:context>
        </emma:interpretation>
      </emma:emma>
    </inkml:annotationXML>
    <inkml:trace contextRef="#ctx0" brushRef="#br0">0 0 0,'0'24'140,"0"1"-108,24-25-32,-24 24 15,0 1 17,25-25-17,-25 24 1,0 0-1,24-24 1,-24 25 0,0-1 15,24-24-15,-24 25-1,0-1 32,25-24-47,-25 25 31,0-1 1,0 0-1,24-24-31,-24 25 31,0-1 0,25-24-31,-25 25 16,0-1 15,0 1-15,24-25-1,-24 24 17,0 0-1,25-24-15,-25 25-1,24-25 1,-24 24-1,0 1 32,24-25-31,-24 24 0,0 0 30,25-24-46,-25 25 32,24-25-32,-24 24 31,0 1 0,25-25-15,-25 24-1,24 1 17,-24-1-17,0 0 17,24-24-32,-24 25 31,25-25-16,-25 24 1,0 1 15,24-25-31,-24 24 32,0 1-1,0-1-16,25-24 1,-25 24 31,24-24-31,-24 25 30,25-25-14,-25 24-17,0 1 48,24-25-32,-24 24 47</inkml:trace>
  </inkml:traceGroup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1:30.370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E34E91DF-1146-462B-A194-DCFBDD1D095B}" emma:medium="tactile" emma:mode="ink">
          <msink:context xmlns:msink="http://schemas.microsoft.com/ink/2010/main" type="inkDrawing" rotatedBoundingBox="14168,8266 14576,6830 14629,6845 14221,8281" semanticType="callout" shapeName="Other">
            <msink:sourceLink direction="with" ref="{64BDEA87-6528-46E3-A0DA-93F08117E39E}"/>
          </msink:context>
        </emma:interpretation>
      </emma:emma>
    </inkml:annotationXML>
    <inkml:trace contextRef="#ctx0" brushRef="#br0">391 0 0,'0'24'203,"0"1"-141,0-1-46,0 1 0,-24-25-1,24 24-15,0 1 16,-25-25-16,25 24 16,0 0-16,-24 1 15,24-1 1,0 1-1,-25-25 1,25 24-16,0 1 16,0-1 31,0 0-32,-24-24-15,24 25 16,0-1-1,0 1 17,-25-25-32,25 24 15,0 1 1,0-1 0,-24-24-16,24 24 15,0 1 1,0-1-1,0 1 1,-24-25-16,24 24 0,0 1 16,0-1-1,-25 0 1,25 1 0,0-1-1,0 1 1,-24-25-16,24 24 15,0 0 1,0 1-16,0-1 31,-25-24-31,25 25 0,0-1 16,0 1 0,-24-1-1,24 0-15,0 1 16,-24-25-16,24 24 0,0 1 15,0-1 1,-25-24-16,25 25 16,0-1 15,0 0-31,0 1 31,0-1-15,0 1-1,0-1 1,-24-24-16,24 24 16,0 1-1,0-1 1,-25 1 15,25-1 0,0 1-15,0-1 47,0-48-32,0-1 0</inkml:trace>
  </inkml:traceGroup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1:32.642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1D7447C2-9F82-4ACD-AE7D-3961F8AD0EFC}" emma:medium="tactile" emma:mode="ink">
          <msink:context xmlns:msink="http://schemas.microsoft.com/ink/2010/main" type="inkDrawing" rotatedBoundingBox="14626,6864 16191,6830 16193,6889 14628,6923" shapeName="Other"/>
        </emma:interpretation>
      </emma:emma>
    </inkml:annotationXML>
    <inkml:trace contextRef="#ctx0" brushRef="#br0">0 49 0,'0'24'78,"25"-24"-15,-25-24-32,24 24-15,1 0 46,-1 0-15,-24-25 0,25 25-47,-1 0 47,0 0-16,1 0-15,-1 0 15,1 0-15,-25 25-16,24-25 15,1 0 16,-1 0-15,0 0 0,1 0-16,-1 0 15,1 0 1,-1 0 0,0 0-1,-24 24-15,25-24 16,-1 0-1,1 0 1,-1 0 0,-24-24-16,25 24 0,-1 0 31,0 0-31,1 0 16,-1 0-1,1 0 1,-25-25-16,24 25 15,1 0 1,-1 0 0,0 0-1,1 0 1,-1 0 0,1 0 15,-1 0-31,1 0 15,-1 0 17,0 0-17,1 0 1,-1 0 0,1 0-1,-1 0 1,1 0-1,-1 0 1,0 0 0,1 0-1,-1 0 1,1 0-16,-1 0 16,0 0 15,1 0-16,-1 0 1,1 0-16,-1 0 16,1 0-1,-1 0 1,0 0 0,1 0 15,-1 0-16,1 0 17,-1 0-17,1 0 32,-25-24-47,0 48 63</inkml:trace>
  </inkml:traceGroup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1:37.634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32D876CC-7981-4133-91C1-BD49FC387FD8}" emma:medium="tactile" emma:mode="ink">
          <msink:context xmlns:msink="http://schemas.microsoft.com/ink/2010/main" type="inkDrawing" rotatedBoundingBox="11326,9442 11801,7754 11875,7774 11400,9463" semanticType="callout" shapeName="Other">
            <msink:sourceLink direction="with" ref="{9067CEF4-3337-4D1C-B5BC-959DDF1A3B78}"/>
            <msink:sourceLink direction="with" ref="{64BDEA87-6528-46E3-A0DA-93F08117E39E}"/>
          </msink:context>
        </emma:interpretation>
      </emma:emma>
    </inkml:annotationXML>
    <inkml:trace contextRef="#ctx0" brushRef="#br0">0 1636 0,'25'0'141,"-25"24"-141,0-48 641,24 24-610,-24-24-31,25 24 47,-25-25-47,0 1 78,0-1-47,24 25-15,-24-24 15,0-1 0,0 1 16,0 0 0,0-1 47,0 1-63,24 24 0,-24-25-15,25 25 15,-25-24-31,0-1 31,0 1-15,24 24 0,-24-24-1,0-1 16,0 1-15,25 24 15,-25-25-31,0 1 16,0-1 0,0 1-1,24 24 1,-24-24-1,0-1 1,0 1 0,25 24-1,-25-25-15,0 1 16,0-1 15,0 1-15,24 0-1,-24-1 1,0 1 0,24 24-16,-24-25 15,0 1 1,0 0 0,0-1-1,25 1 16,-25-1-15,0 1 0,0-1-1,0 1 1,0 0 0,24 24-1,-24-25-15,0 1 16,0-1-1,25 25 1,-25-24-16,0-1 16,24 25-1,-24-24-15,0 0 16,0-1 0,0 1-1,0-1 16,25 1-15,-25 0 0,0-1-1,0 1 1,24 24-16,-24-25 16,0 1-1,0-1 1,24 25-16,-24-24 15,0 0-15,0-1 16,0 1 15,25 24-31,-25-25 32,0 1-17,0-1 1,0 1-1,24 0 17,-24-1 30,0 50-31</inkml:trace>
  </inkml:traceGroup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1:55.051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630853AA-4737-40C8-BB55-5C0C22EE3E7D}" emma:medium="tactile" emma:mode="ink">
          <msink:context xmlns:msink="http://schemas.microsoft.com/ink/2010/main" type="inkDrawing" rotatedBoundingBox="9377,9373 11380,9500 11373,9605 9370,9478" shapeName="Other">
            <msink:destinationLink direction="with" ref="{E738BD85-5E2D-41B5-ACCC-3442789BB4D4}"/>
          </msink:context>
        </emma:interpretation>
      </emma:emma>
    </inkml:annotationXML>
    <inkml:trace contextRef="#ctx0" brushRef="#br0">2003 122 0,'-24'0'297,"-1"0"-141,1 0-78,0 0 47,-1 0-78,1 0 31,-1 0-31,1 0 31,-1 0-46,1 0-1,0 0 0,24 25-15,-25-25-1,1 0 1,-1 0 0,1 0-1,-1 0 17,1 0-17,0 0 16,-1 0-15,1 0 0,-1 0 15,25 24-31,-24-24 16,-1 0-1,1 0 16,0 0-15,-1 0 0,1 0 15,-1 0-15,1 0-1,-1 0 1,1 0-1,0 0 1,-1 0 0,1 0-1,-1 0 1,1 0 0,0 0-1,-1-24 1,1 24-1,-1 0-15,1 0 16,-1 0 0,1 0-16,0 0 15,-1 0-15,25-25 16,-24 25-16,-1 0 16,1 0-16,-1 0 15,1 0 1,0 0-1,24-24-15,-25 24 0,1 0 16,-1 0 0,1 0-1,0 0 1,-1 0 0,1 0-1,-1-25 1,1 25-1,-1 0 1,1 0 0,0 0-1,-1 0 1,1 0 0,-1 0-1,1 0-15,-1-24 16,1 24-1,0 0 1,-1 0 0,1 0-1,-1 0 1,1 0 0,-1 0-1,1 0 1,24-25-1,-24 25-15,-1 0 16,1 0 15,-1 0 1,1 0-17,-1 0 1,25-24-1</inkml:trace>
  </inkml:traceGroup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2:26.618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A8BAC66F-2B1A-4D7F-9498-7166D05548FF}" emma:medium="tactile" emma:mode="ink">
          <msink:context xmlns:msink="http://schemas.microsoft.com/ink/2010/main" type="writingRegion" rotatedBoundingBox="13787,9114 16992,5975 17606,6601 14400,9740"/>
        </emma:interpretation>
      </emma:emma>
    </inkml:annotationXML>
    <inkml:traceGroup>
      <inkml:annotationXML>
        <emma:emma xmlns:emma="http://www.w3.org/2003/04/emma" version="1.0">
          <emma:interpretation id="{BF88F7DD-F048-4B94-9449-DF85497E4B05}" emma:medium="tactile" emma:mode="ink">
            <msink:context xmlns:msink="http://schemas.microsoft.com/ink/2010/main" type="paragraph" rotatedBoundingBox="13787,9114 16992,5975 17606,6601 14400,974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D11CF89-ED82-4B9D-8434-1705BE387E36}" emma:medium="tactile" emma:mode="ink">
              <msink:context xmlns:msink="http://schemas.microsoft.com/ink/2010/main" type="line" rotatedBoundingBox="13787,9114 16992,5975 17606,6601 14400,9740"/>
            </emma:interpretation>
          </emma:emma>
        </inkml:annotationXML>
        <inkml:traceGroup>
          <inkml:annotationXML>
            <emma:emma xmlns:emma="http://www.w3.org/2003/04/emma" version="1.0">
              <emma:interpretation id="{64BDEA87-6528-46E3-A0DA-93F08117E39E}" emma:medium="tactile" emma:mode="ink">
                <msink:context xmlns:msink="http://schemas.microsoft.com/ink/2010/main" type="inkWord" rotatedBoundingBox="13810,9138 14734,8234 15323,8836 14400,9740">
                  <msink:destinationLink direction="with" ref="{E34E91DF-1146-462B-A194-DCFBDD1D095B}"/>
                  <msink:destinationLink direction="with" ref="{9793CC91-303E-4E4D-BBB6-6EB98C14C929}"/>
                  <msink:destinationLink direction="with" ref="{32D876CC-7981-4133-91C1-BD49FC387FD8}"/>
                  <msink:destinationLink direction="with" ref="{64034EDF-D743-46CF-9216-4930E4AF9EE9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2150-1878 0,'-24'0'0,"24"-24"16,0-1-16,-24 25 15,24-24-15,0-1 16,-25 25 0,25-24-1,0 0 1,25 24-16,-25-25 0,24 25 16,-24-24-16,24-1 0,1 1 15,-25-1-15,24 25 0,-24-24 16,25 0-16,-1-1 0,1 25 15,-25-24-15,24 24 16,-24-25-16,24 25 0,-24 25 16,0-1-1,0 1-15,0-1 0,0 0 16,0 1-16,0-1 0,0 1 0,0-1 16,-24 25-16,24-25 0,-24 1 0,24-1 15,-25 1-15,25-1 0,0 1 0,0-1 16,-24-24-16,24 24 0,0 1 15,0-50 1,24 25 0,1-24-1,-25 0-15,24 24 16,-24-25-16,24 25 0,1-24 0,-1-1 16,1 1-16,-1 24 15,1-25-15,-1 25 16,0 0-16,1 0 15,-25 25-15,24-25 0,-24 24 0,25-24 16,-25 25-16,0-1 0,24-24 16,-24 25-16,0-1 0,0 0 15,0 1-15,24-1 0,-24 1 16,0-1-16,0 1 16,0-1-1,-24 0-15,0 1 16,-1-1-16,25 1 15,-24-25-15,-1 24 0</inkml:trace>
          <inkml:trace contextRef="#ctx0" brushRef="#br0" timeOffset="767.8368">2639-2073 0,'24'0'0,"1"0"16,-25-25-1,24 25 1,1-24-16,-1 24 15,-24-25-15,24 25 0,1-24 16,-1 24-16,1 0 0,-1 0 16,1 0-16,-1 0 15,0 0-15,1 0 16,-1 0-16,-24 24 0,25-24 16,-1 0-16,-24 25 0,25-25 0,-1 24 15,0-24-15,-24 25 16,0-1-16,25-24 0,-25 25 15,0-1-15,0 0 16,0 1-16,0-1 16,-25-24-16,25 25 15,-24-25-15,0 0 32,24-25-32,-25 25 0,25-24 15,-24 24-15,24-25 0,-25 1 16,25 0-16,-24 24 0,24-25 15,0 1-15,0-1 0,0 1 16,-25-1-16,25 1 0,0 0 0,0-1 16,0 1-16,0-1 0,0 1 0,0-25 15,0 25-15,0-1 0,25 1 0,-25-1 16,24 1-16,-24 0 0,0-1 0,25 1 16,-25-1-16,0 1 0,0-1 0,24 25 15,-24-24-15,0 0 0,25 24 16</inkml:trace>
          <inkml:trace contextRef="#ctx0" brushRef="#br0" timeOffset="-671.6804">2102-2073 0,'24'0'47,"-24"24"-32,24-24-15,-24 25 16,0-1-16,25 0 0,-1 1 16,-24-1-16,25 1 0,-25-1 15,24 1-15,-24-1 0,25 0 0,-25 1 16,0-1-16,24 1 0,-24-1 0,24 1 15,-24-1-15,0 0 0,25 1 0,-25-1 16,24 1-16,-24-1 16,25-24-1,-25 24-15,0-48 47</inkml:trace>
        </inkml:traceGroup>
        <inkml:traceGroup>
          <inkml:annotationXML>
            <emma:emma xmlns:emma="http://www.w3.org/2003/04/emma" version="1.0">
              <emma:interpretation id="{C8723BC7-CE02-4368-A81A-F7578228DA8C}" emma:medium="tactile" emma:mode="ink">
                <msink:context xmlns:msink="http://schemas.microsoft.com/ink/2010/main" type="inkWord" rotatedBoundingBox="16228,6723 16992,5975 17605,6600 16840,7348"/>
              </emma:interpretation>
              <emma:one-of disjunction-type="recognition" id="oneOf1">
                <emma:interpretation id="interp1" emma:lang="" emma:confidence="0">
                  <emma:literal>H</emma:literal>
                </emma:interpretation>
                <emma:interpretation id="interp2" emma:lang="" emma:confidence="0">
                  <emma:literal>4</emma:literal>
                </emma:interpretation>
                <emma:interpretation id="interp3" emma:lang="" emma:confidence="0">
                  <emma:literal>Y</emma:literal>
                </emma:interpretation>
                <emma:interpretation id="interp4" emma:lang="" emma:confidence="0">
                  <emma:literal>y</emma:literal>
                </emma:interpretation>
                <emma:interpretation id="interp5" emma:lang="" emma:confidence="0">
                  <emma:literal>"</emma:literal>
                </emma:interpretation>
              </emma:one-of>
            </emma:emma>
          </inkml:annotationXML>
          <inkml:trace contextRef="#ctx0" brushRef="#br0" timeOffset="3867.6515">5008-4784 0,'0'24'188,"24"-24"-188,-24 25 0,0-1 15,25 0-15,-25 1 16,24-25-16,-24 24 0,0 1 15,25-1-15,-25 1 16,24-1-16,-24 0 0,24 1 16,-24-1-16,0 1 0,25-25 15,-25 24-15,24 1 0,-24-1 16,0 0-16,0 1 16,25-25-16,-25 24 15,0 1-15</inkml:trace>
          <inkml:trace contextRef="#ctx0" brushRef="#br0" timeOffset="4251.4746">5130-4491 0,'24'0'16,"-24"-25"-1,25 25 1,-1-24-16,-24 0 16,25 24-1,-1-25-15,1 25 0,-25-24 16,24 24-16,-24-25 0,24 25 0,1-24 15,-1 24-15,-24-25 16,25 25-16</inkml:trace>
          <inkml:trace contextRef="#ctx0" brushRef="#br0" timeOffset="5015.1627">5277-4955 0,'0'-25'15,"0"50"126,0-1-125,24 1-1,-24-1 1,24-24-16,1 24 15,-25 1-15,0-1 16,24-24-16,-24 25 0,25-1 16,-25 1-16,24-1 15,-24 0-15,25-24 0,-25 25 0,0-1 16,24-24-16,-24 25 0,0-1 16,24-24-16,-24 25 0,0-1 15,25 0-15,-25 1 16,24-1-16,-24 1 15,25-1-15,-25 1 16,0-1 0,24-24-1,-24 24-15,0 1 16</inkml:trace>
          <inkml:trace contextRef="#ctx0" brushRef="#br0" timeOffset="3072.8323">4593-4564 0,'-25'24'422,"25"0"-391,0 1-15,-24-1-1,24 1-15,0-1 16,0 1-16,0-1 0,0 0 16,0 1-16,0-1 15,0 1-15,24-1 16,-24 1-16,25-1 15,-25 0-15,24 1 16,-24-1 0,25-24-16,-1 25 15,0-25-15,1 24 16,-1-24 0,1 0-16,-1 0 15,1 0 1,-1 0-1,-24-24-15,24 24 32,-24-25-32,25 25 15,-25-24-15,24 24 16,-24-25-16,0 1 16,25 24-16,-25-24 15,0-1 1,0 1-16,0-1 15,0 1-15,0-1 16,0 1-16,0 0 0,-25 24 16,25-25-16,0 1 0,-24-1 15,24 1-15,-25-1 16,25 1 0,-24 24-16,24-24 0,-24 24 15,-1 0 1,25-25-16,-24 25 15,-1 0 1,1 0-16,-1 0 16,25-24-16,-24 24 15,24 24 17</inkml:trace>
        </inkml:traceGroup>
      </inkml:traceGroup>
    </inkml:traceGroup>
  </inkml:traceGroup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2:04.598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C0FABDE1-44FB-43DF-AAD9-8B7090842FDD}" emma:medium="tactile" emma:mode="ink">
          <msink:context xmlns:msink="http://schemas.microsoft.com/ink/2010/main" type="inkDrawing" rotatedBoundingBox="11775,6987 11914,7528 11552,7620 11413,7080" semanticType="callout" shapeName="Other">
            <msink:sourceLink direction="with" ref="{C95A96BD-995B-43B2-AC89-CA7313B175F0}"/>
          </msink:context>
        </emma:interpretation>
      </emma:emma>
    </inkml:annotationXML>
    <inkml:trace contextRef="#ctx0" brushRef="#br0">147 152 0,'0'-24'141,"-25"24"-126,1 0 17,0 0-17,-1 0 16,25 24-15,-24 0-16,24 1 16,0-1-16,-25 1 15,25-1-15,0 1 0,0-1 16,0 0-16,0 1 16,0-1-16,25 1 0,-25-1 15,24-24-15,-24 25 0,25-1 16,-1 0-16,0-24 15,1 0-15,-25 25 0,24-25 16,1 0-16,-1 0 16,1 0-16,-1-25 0,0 25 15,1-24-15,-1 0 16,-24-1-16,25 25 0,-25-24 16,0-1-16,0 1 15,0-1-15,0 1 16,-25 0-16,25-1 0,-24 1 15,24-1-15,-25 1 0,1-1 0,24 1 16,-24 0-16,24-1 0,-25 25 0,1-24 16,24-1-16,-25 25 0,25-24 0,-24 24 15,24-25-15,-25 25 16,1 0 0,0 25-1,-1-25 1,25 24-16,-24 1 15</inkml:trace>
  </inkml:traceGroup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2:05.154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64034EDF-D743-46CF-9216-4930E4AF9EE9}" emma:medium="tactile" emma:mode="ink">
          <msink:context xmlns:msink="http://schemas.microsoft.com/ink/2010/main" type="inkDrawing" rotatedBoundingBox="11853,6831 12163,7283 12137,7302 11826,6849" semanticType="callout" shapeName="Other">
            <msink:sourceLink direction="with" ref="{64BDEA87-6528-46E3-A0DA-93F08117E39E}"/>
            <msink:sourceLink direction="with" ref="{9DBC5415-516A-4A27-993D-816DB0844643}"/>
          </msink:context>
        </emma:interpretation>
      </emma:emma>
    </inkml:annotationXML>
    <inkml:trace contextRef="#ctx0" brushRef="#br0">0 0 0,'0'24'172,"25"1"-157,-25-1-15,24-24 16,-24 25-16,25-1 0,-1-24 16,-24 25-16,24-1 0,-24 0 0,25 1 15,-25-1-15,24-24 0,1 25 0,-25-1 16,24 1-16,-24-1 0,24-24 0,-24 24 15,0 1-15,25-25 0,-25 24 0,24-24 16,-24 25-16,0-1 16</inkml:trace>
  </inkml:traceGroup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2:05.757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D4CEDCED-CE7F-4317-9ECA-2F73D448783A}" emma:medium="tactile" emma:mode="ink">
          <msink:context xmlns:msink="http://schemas.microsoft.com/ink/2010/main" type="inkDrawing" rotatedBoundingBox="12089,6580 12366,7126 12114,7254 11837,6708" semanticType="callout" shapeName="Other">
            <msink:sourceLink direction="with" ref="{9DBC5415-516A-4A27-993D-816DB0844643}"/>
          </msink:context>
        </emma:interpretation>
      </emma:emma>
    </inkml:annotationXML>
    <inkml:trace contextRef="#ctx0" brushRef="#br0">0 440 0,'25'0'78,"-25"-25"-62,24 1 0,-24 0-16,24 24 0,-24-25 15,25 25-15,-25-24 0,24-1 16,-24 1-16,25 24 16,-25-25-16,0 1 15,0 0 1,-25-1-1,1 1-15,24-1 16,-25 25-16,25-24 16,-24 0-16,24-1 15,-24 25 1,24-24 0,0-1-16,-25 25 31,25 25 16,25-1-32,-1 1-15,-24-1 16,24-24-16,-24 24 0,25 1 0,-25-1 16,24 1-16,1-1 0,-25 0 0,24 1 15,1-1-15,-25 1 0,24-1 0,0 1 16,-24-1-16,25 0 0,-1 1 0,1-1 15,-25 1-15,24-25 16,-24 24-16</inkml:trace>
  </inkml:traceGroup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2:15.418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3253F343-8B0A-47F3-BE78-22998ED2068C}" emma:medium="tactile" emma:mode="ink">
          <msink:context xmlns:msink="http://schemas.microsoft.com/ink/2010/main" type="writingRegion" rotatedBoundingBox="8269,8840 9161,8135 9638,8738 8745,9443"/>
        </emma:interpretation>
      </emma:emma>
    </inkml:annotationXML>
    <inkml:traceGroup>
      <inkml:annotationXML>
        <emma:emma xmlns:emma="http://www.w3.org/2003/04/emma" version="1.0">
          <emma:interpretation id="{EC7F65F8-1F9E-492D-81A1-C3580679A44F}" emma:medium="tactile" emma:mode="ink">
            <msink:context xmlns:msink="http://schemas.microsoft.com/ink/2010/main" type="paragraph" rotatedBoundingBox="8269,8840 9161,8135 9638,8738 8745,944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B25662E-9732-4EEA-A6A2-0F998187C9D2}" emma:medium="tactile" emma:mode="ink">
              <msink:context xmlns:msink="http://schemas.microsoft.com/ink/2010/main" type="line" rotatedBoundingBox="8269,8840 9161,8135 9638,8738 8745,9443"/>
            </emma:interpretation>
          </emma:emma>
        </inkml:annotationXML>
        <inkml:traceGroup>
          <inkml:annotationXML>
            <emma:emma xmlns:emma="http://www.w3.org/2003/04/emma" version="1.0">
              <emma:interpretation id="{E5F229CD-8271-4F3A-9E97-ACC02FF2E18A}" emma:medium="tactile" emma:mode="ink">
                <msink:context xmlns:msink="http://schemas.microsoft.com/ink/2010/main" type="inkWord" rotatedBoundingBox="8269,8840 8596,8581 9073,9185 8745,9443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25 317 0,'0'-24'16,"-25"24"-1,25-25 63,25 1-46,-25-1-17,24 25-15,-24-24 0,24-1 16,-24 1-16,25 0 0,-1-1 16,1 1-16,-25-1 15,24 25-15,-24-24 0,25 24 0,-1-24 16,-24 48 15,0 0-15,0 1-16,0-1 15,0 1-15,0-1 0,0 25 0,0-25 16,0 1-16,-24-1 0,24 1 0,0-1 16,0 0-16,0 1 0,0-1 15,0 1-15,-25-25 0,25 24 0,0 1 16,0-1-16,0 0 31,0-48 0,0 0-15,25 24 0,-25-25-16,24 25 0,0-24 15,1 24 1,-25-25-16,24 25 0,-24-24 0,25 24 15,-1-25-15,0 1 16,1 24-16,-25-24 16,24 24-16,-24-25 15,25 25-15,-1 25 16,-24-1 0,0 0-1,0 1 1,25-1-16,-25 1 15,0-1-15,0 1 16,0-1-16,0 0 16,0 1-16,0-1 0,0 1 15,0-1-15,0 1 16,-25-25-16,25 24 0,-24 0 16,24 1-16,-25-1 15,1 1-15,-1-25 16,25 24-16,-24-24 15,0 0 1</inkml:trace>
          <inkml:trace contextRef="#ctx0" brushRef="#br0" timeOffset="-1112.1543">49 341 0,'0'-24'62,"-24"24"79,48 0-32,0 0-77,-24 24-32,25 1 15,-25-1 1,24-24-16,-24 25 0,25-1 15,-25 1-15,24-25 0,-24 24 16,25-24-16,-25 24 0,24 1 16,-24-1-16,24 1 0,-24-1 15,25 1-15,-25-1 16,24-24-16,-24 24 0,25-24 16,-25 25-16,24-25 15,-24 24-15,24-24 16,-24 25-16,25-1 31,-25 1-15,0-1 15</inkml:trace>
        </inkml:traceGroup>
        <inkml:traceGroup>
          <inkml:annotationXML>
            <emma:emma xmlns:emma="http://www.w3.org/2003/04/emma" version="1.0">
              <emma:interpretation id="{C95A96BD-995B-43B2-AC89-CA7313B175F0}" emma:medium="tactile" emma:mode="ink">
                <msink:context xmlns:msink="http://schemas.microsoft.com/ink/2010/main" type="inkWord" rotatedBoundingBox="8814,8642 9275,8278 9629,8727 9169,9091">
                  <msink:destinationLink direction="with" ref="{C0FABDE1-44FB-43DF-AAD9-8B7090842FDD}"/>
                </msink:context>
              </emma:interpretation>
              <emma:one-of disjunction-type="recognition" id="oneOf1">
                <emma:interpretation id="interp1" emma:lang="" emma:confidence="0">
                  <emma:literal>p</emma:literal>
                </emma:interpretation>
                <emma:interpretation id="interp2" emma:lang="" emma:confidence="0">
                  <emma:literal>P</emma:literal>
                </emma:interpretation>
                <emma:interpretation id="interp3" emma:lang="" emma:confidence="0">
                  <emma:literal>Y</emma:literal>
                </emma:interpretation>
                <emma:interpretation id="interp4" emma:lang="" emma:confidence="0">
                  <emma:literal>n</emma:literal>
                </emma:interpretation>
                <emma:interpretation id="interp5" emma:lang="" emma:confidence="0">
                  <emma:literal>r</emma:literal>
                </emma:interpretation>
              </emma:one-of>
            </emma:emma>
          </inkml:annotationXML>
          <inkml:trace contextRef="#ctx0" brushRef="#br0" timeOffset="1432.5173">537 170 0,'25'0'110,"-1"-24"-79,1 24-31,-1-24 16,1 24-1,-1 0-15,0 0 16,1 0 0,-1 24-1,1-24 1,-1 24-1,1 1 1,-25-1 0,24-24-16,-24 25 0,0-1 15,24-24 1,-24 25 0,0-1-1,0 0 1,0 1-1,0-1 1,0 1 0,-24-25-16,24 24 15,-24-24 17,24 25-17,-25-25 32,25-25-47,-24 25 31,24-24-31,0-1 16,0 1 0,-25 24-16,25-25 15,0 1-15,0 0 0,0-1 16,0 1-16,0-1 0,0 1 0,0-1 15,0 1-15,0 0 0,0-1 16,0 1-16,0-1 0,0 1 16,0 0-16,0-1 0,0 1 15,0-1-15,0 1 0,25-1 16,-25 1 0,0 0-16,0-1 15,0 1 1,24 24-16,-24-25 15,25 25-15,-1 0 16,0-24 0,1 24-1,-1 0 1,1 24 0,-25 1-1,24-25 1,-24 24-16,0 1 15,-24-1-15,24 0 16,-25 1-16,25-1 16,0-48 31,0-1-32,-24 25-15,24-24 16</inkml:trace>
        </inkml:traceGroup>
      </inkml:traceGroup>
    </inkml:traceGroup>
  </inkml:traceGroup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4:50:03.518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DE0A3CDC-5FAE-46F8-B60A-B5C675238425}" emma:medium="tactile" emma:mode="ink">
          <msink:context xmlns:msink="http://schemas.microsoft.com/ink/2010/main" type="inkDrawing" rotatedBoundingBox="10522,7795 13211,7617 13215,7677 10526,7854" shapeName="Other"/>
        </emma:interpretation>
      </emma:emma>
    </inkml:annotationXML>
    <inkml:trace contextRef="#ctx0" brushRef="#br0">0 222 0,'25'0'0,"-1"0"16,1 0-16,-1 0 16,0-24-16,1 24 15,-1 0-15,1 0 16,-1 0-16,1 0 15,-1-24 1,0 24-16,1 0 0,-1 0 16,1 0-16,-1 0 15,1 0-15,-1-25 0,0 25 16,1 0-16,-1 0 0,1 0 16,-1 0-16,1 0 15,-1 0-15,0 0 0,1 0 16,-1 0-16,1 0 15,-1 0-15,1 0 16,-1 0-16,0 0 16,1 0-16,-1 0 15,1 0-15,-1 0 0,0-24 16,1 24-16,-1 0 0,1 0 16,-1 0-16,1 0 15,-1 0-15,0 0 16,1 0-16,-1 0 0,1 0 15,-1 0-15,1 0 0,-1 0 16,0 0-16,1 0 16,-1 0-16,1 0 0,-1 0 15,0 0-15,1 0 16,-1 0-16,1 0 16,-1 0-16,1 0 0,-1 0 15,0 0-15,1 0 16,-1 0-16,1 0 0,-1 0 15,1 0-15,-1 0 0,0-25 16,1 25-16,-1 0 0,1 0 16,-1 0-16,1 0 0,-1 0 15,0 0-15,1 0 0,-1-24 16,1 24-16,-1 0 0,1 0 0,-1 0 16,0 0-16,1 0 0,-1 0 0,-24-25 15,25 25-15,-1 0 0,0 0 16,1 0-16,-1 0 0,1 0 15,-1 0-15,1 0 16,-1 0-16,0 0 16,-24-24-16,25 24 0,-1 0 0,1 0 15,-1 0-15,1 0 0,-1 0 16,0 0-16,1 0 16,-1 0 62,1 0-63,-1 0 1,0 0 0,-24-24-1,25 24 1</inkml:trace>
  </inkml:traceGroup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4:19.135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1B8125DB-30E7-494F-B46F-A043FF67B9CB}" emma:medium="tactile" emma:mode="ink">
          <msink:context xmlns:msink="http://schemas.microsoft.com/ink/2010/main" type="inkDrawing" rotatedBoundingBox="13548,4648 13757,5638 13395,5714 13187,4725" semanticType="callout" shapeName="Other">
            <msink:sourceLink direction="with" ref="{9DBC5415-516A-4A27-993D-816DB0844643}"/>
          </msink:context>
        </emma:interpretation>
      </emma:emma>
    </inkml:annotationXML>
    <inkml:trace contextRef="#ctx0" brushRef="#br0">98 344 0,'0'-25'32,"0"50"93,0-1-110,24-24 1,-24 25-16,0-1 15,0 0-15,25-24 0,-25 25 0,0-1 16,24 1-16,1-1 0,-25 1 16,0-1-16,24 0 0,1 1 15,-25-1-15,24-24 0,-24 25 0,0-1 16,24 1-16,-24-1 0,25 0 16,-25 1-16,0-1 0,24 1 15,-24-1-15,25 1 16,-25-1-16,24 0 15,-24 1 1,0-50 93,-24 1-109,-1 0 16,25-1-16,-24 1 16,24-1-16,0 1 0,-25-1 0,25 1 15,-24 0-15,0-1 0,24 1 0,-25-1 16,1 1-16,24-1 0,-25 1 16,25 0-16,-24-1 0,-1 1 0,25-1 15,-24 1-15,0-1 0,24 1 16,-25 0-16,25-1 15,-24 25-15,24-24 0,0-1 16,0 1-16,-25-1 16,25 1-16,0 0 15,0-1 1,0 1 0,0-1 15,0 1-16,25 0 1,-25-1 0,24 25-16,-24-24 0,25 24 15,-1-25-15,0 25 16,-24-24-16,25 24 0,-1 0 16,1 0-16,-1 0 15,1 0-15,-1 0 16,0 0-16,-24 24 0,25-24 15,-25 25-15,0-1 0,24 1 16,-24-1 0,0 0-16,0 1 0,0-1 15,-24 1-15,24-1 0,-25 0 16,25 1-16,-24-25 0,24 24 0,-24 1 16,-1-25-16,25 24 0,-24-24 0,-1 25 15,1-1-15,-1 0 16,1-24-16,0 0 15,-1 0 17</inkml:trace>
  </inkml:traceGroup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4:20.147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974A6CD9-E691-40E8-893F-6FB6C5105A0C}" emma:medium="tactile" emma:mode="ink">
          <msink:context xmlns:msink="http://schemas.microsoft.com/ink/2010/main" type="writingRegion" rotatedBoundingBox="13676,4640 14360,4640 14360,5275 13676,5275"/>
        </emma:interpretation>
      </emma:emma>
    </inkml:annotationXML>
    <inkml:traceGroup>
      <inkml:annotationXML>
        <emma:emma xmlns:emma="http://www.w3.org/2003/04/emma" version="1.0">
          <emma:interpretation id="{73D4CDB1-F785-4F60-A4F8-E7848643C02E}" emma:medium="tactile" emma:mode="ink">
            <msink:context xmlns:msink="http://schemas.microsoft.com/ink/2010/main" type="paragraph" rotatedBoundingBox="13676,4640 14360,4640 14360,5275 13676,527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87E90A1-3FC5-436F-9326-C6404F5BE7E9}" emma:medium="tactile" emma:mode="ink">
              <msink:context xmlns:msink="http://schemas.microsoft.com/ink/2010/main" type="line" rotatedBoundingBox="13676,4640 14360,4640 14360,5275 13676,5275"/>
            </emma:interpretation>
          </emma:emma>
        </inkml:annotationXML>
        <inkml:traceGroup>
          <inkml:annotationXML>
            <emma:emma xmlns:emma="http://www.w3.org/2003/04/emma" version="1.0">
              <emma:interpretation id="{9DBC5415-516A-4A27-993D-816DB0844643}" emma:medium="tactile" emma:mode="ink">
                <msink:context xmlns:msink="http://schemas.microsoft.com/ink/2010/main" type="inkWord" rotatedBoundingBox="13676,4640 14360,4640 14360,5275 13676,5275">
                  <msink:destinationLink direction="with" ref="{1B8125DB-30E7-494F-B46F-A043FF67B9CB}"/>
                  <msink:destinationLink direction="with" ref="{9793CC91-303E-4E4D-BBB6-6EB98C14C929}"/>
                  <msink:destinationLink direction="with" ref="{D4CEDCED-CE7F-4317-9ECA-2F73D448783A}"/>
                  <msink:destinationLink direction="with" ref="{64034EDF-D743-46CF-9216-4930E4AF9EE9}"/>
                </msink:context>
              </emma:interpretation>
              <emma:one-of disjunction-type="recognition" id="oneOf0">
                <emma:interpretation id="interp0" emma:lang="" emma:confidence="0">
                  <emma:literal>h</emma:literal>
                </emma:interpretation>
                <emma:interpretation id="interp1" emma:lang="" emma:confidence="0">
                  <emma:literal>n</emma:literal>
                </emma:interpretation>
                <emma:interpretation id="interp2" emma:lang="" emma:confidence="0">
                  <emma:literal>G</emma:literal>
                </emma:interpretation>
                <emma:interpretation id="interp3" emma:lang="" emma:confidence="0">
                  <emma:literal>a</emma:literal>
                </emma:interpretation>
                <emma:interpretation id="interp4" emma:lang="" emma:confidence="0">
                  <emma:literal>u</emma:literal>
                </emma:interpretation>
              </emma:one-of>
            </emma:emma>
          </inkml:annotationXML>
          <inkml:trace contextRef="#ctx0" brushRef="#br0">24 17 0,'0'-24'31,"0"48"47,-24-24-62,24 25 31,0-1-32,24 1-15,-24-1 0,0 1 16,25-1-16,-25 0 0,24-24 15,-24 25-15,0-1 0,25 1 0,-25-1 16,24-24-16,-24 24 0,24 1 0,-24-1 16,25 1-16,-1-1 0,-24 1 15,25-1-15,-1 0 0,-24 1 16,25-25-16,-25 24 0,0 1 16,24-25-16,-24 24 0,24 1 15,-24-1 1,0-48 78,0-1-63,0 1-16,-24-1-15,24 1 0,0-1 16,0 1-16,0 0 16,0-1-16,0 1 15,0-1-15,0 1 16,0-1-16,0 1 16,24 0-16,1 24 31,-1 0-16,-24 24-15,25-24 16,-1 24-16,-24 1 16,25-25-16,-25 24 0,24-24 15,-24 25-15,24-25 0,-24 24 0,25-24 16,-25 25-16,24-25 0,-24 24 0,25 0 16,-1-24-16,-24 25 15,0-1-15,25-24 16,-1-24 15,-24-1-15,24 25-16,-24-24 0,25 0 15</inkml:trace>
        </inkml:traceGroup>
      </inkml:traceGroup>
    </inkml:traceGroup>
  </inkml:traceGroup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4:22.91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0179952D-F002-4957-AB25-CB4FD5646133}" emma:medium="tactile" emma:mode="ink">
          <msink:context xmlns:msink="http://schemas.microsoft.com/ink/2010/main" type="inkDrawing" rotatedBoundingBox="11624,11274 12163,10676 12841,11287 12302,11885" shapeName="Other">
            <msink:destinationLink direction="with" ref="{E738BD85-5E2D-41B5-ACCC-3442789BB4D4}"/>
          </msink:context>
        </emma:interpretation>
      </emma:emma>
    </inkml:annotationXML>
    <inkml:trace contextRef="#ctx0" brushRef="#br0">49 553 0,'0'-25'0,"0"50"109,0-1-109,24-24 16,-24 25-16,0-1 0,25-24 16,-25 24-16,0 1 0,24-25 0,-24 24 15,0 1-15,24-25 0,-24 24 16,25 0-16,-25 1 0,24-1 16,-24 1-16,25-25 15,-25 24-15,24 1 0,-24-1 16,25-24-1,-25 24-15,0-48 63,-25 24-47,25-24-16,-24 24 0,24-25 15,-25 1-15,25-1 16,-24 25-16,24-24 0,-25-1 15,25 1-15,-24 0 0,24-1 16,-24 1-16,24-1 0,-25 1 16,25 0-16,-24-1 0,24 1 15,-25 24-15,25-25 0,0 1 16,-24-1 0,24 1-16,0 0 15,0-1 1,24 50 234,1-1-235,-1-24 1,-24 24-16,25-24 16,-1 25-16,0-25 0,1 0 15,-1 24-15,1-24 16,-1 0-16,1 25 0,-1-25 16,0 0-16,1 0 0,-1 24 15,1-24-15,-1 0 16,-24-24 62,0-1-62,0 1-16,0-1 15,0 1 1,0 0-16,0-1 0,0 1 15,0-1-15,0 1 16,0-1-16,0 1 0,0 0 16,0-1-16,0 1 0,0-1 15,0 1-15,0-1 0,0 1 16,0 0-16,0-1 0,0 1 16,0-1-16,0 1 15,0 48 79,25-24-78,-25 25-16,0-1 15,24-24-15,-24 25 16,24-1-16,-24 0 0,25 1 15,-25-1-15,24 1 0,-24-1 16,25 1-16,-25 23 0,24-23 0,-24-1 16,0 1-16,25 24 0,-25-25 0,24 0 15,0 1-15,-24-1 0,25 1 0,-25-1 16,24 1-16,-24-1 0,25 0 0,-1-24 16,-24 25-16,25-1 0,-25 1 0,24-25 15,-24 24-15,24 0 16,-24 1-16,25-25 15,-25 24-15,0-48 32,-25 24-1,25-25-31</inkml:trace>
  </inkml:traceGroup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4:23.63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DE3EE727-552D-459A-9ABA-1D20BCD85FAC}" emma:medium="tactile" emma:mode="ink">
          <msink:context xmlns:msink="http://schemas.microsoft.com/ink/2010/main" type="inkDrawing" rotatedBoundingBox="12836,10616 13387,10968 13040,11510 12489,11157" shapeName="Other"/>
        </emma:interpretation>
      </emma:emma>
    </inkml:annotationXML>
    <inkml:trace contextRef="#ctx0" brushRef="#br0">58 538 0,'0'-24'0,"25"0"16,-25-1-1,24 25-15,-24-24 16,25 24-16,-25-25 0,24 1 16,1 0-16,-25-1 15,24 25-15,-24-24 0,0-1 16,24 25-16,-24-24 0,0-1 15,0 1-15,0 0 16,0-1-16,0 1 16,0-1-16,0 1 15,0-1 1,-24 1-16,0 0 16,-1 24 15,25-25-16,-24 25-15,-1 25 32,1-25-17,24 24-15,-25-24 0,25 24 16,-24-24-16,24 25 16,-24-25-16,24 24 0,0 1 15,0-1 1,0 1-1,0-1-15,0 0 16,0 1-16,24-1 0,-24 1 16,24-1-16,-24 1 0,25-25 15,-25 24-15,24 0 0,1 1 16,-1-1-16,1-24 0,-25 25 16,24-25-16,0 24 0,1-24 0,-1 0 15,1 0-15,-1 0 0,1 0 16,-1-24-16,0 24 0,25-25 0,-24 1 15,-1 24-15,0-25 0,1 1 0,-1 0 16,25-25-16,-24 24 0,-1 1 0,0-1 16,1-23-16</inkml:trace>
  </inkml:traceGroup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13:16.828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392 0,'23'0'0,"0"0"94,-23 23-79,23-23 1,0 0-1,-23 24 1,24-24 0,-1 0-16,0 23 15,0-23 1,0 0 0,0 0-1,-23 23-15,23-23 0,0 0 16,0 0-16,0 23 15,0-23-15,1 0 16,-1 0-16,0 23 16,0-23-16,0 0 15,0 0-15,0 0 16,-23 23-16,23-23 0,0 0 16,0 0-16,0 0 15,1 0-15,-1 0 16,0 23-16,0-23 15,0 0-15,0 0 16,-23 23 0,23-23-16,0 0 0,0 0 15,0 0 1,-23 23-16,23-23 0,1 0 16,-1 0-1,0 0-15,-23 23 0,23-23 16,0 0-16,0 0 15,-23 23 1,23-23-16,0 0 16,0 0-1,-23 24-15,23-24 0,0 0 32,1 0-17,-24 23-15,23-23 16,0 0-1,-23 23 17,23-23-32,0 0 31,0 0 0,0 0-15,-23 23-16,23-23 15,0 0 17,0 0 265,0 0-266,1-23-16,-1 23 1,-23-23-16,23 23 0,0-23 16,0 23-16,0-24 0,0 24 15,0 0-15,-23-23 0,23 23 0,0 0 16,0-23-16,1 0 0,-1 23 16,0-23-16,0 23 15,0-23-15,0 23 16,0-23-16,0 23 15,-23-23-15,23 23 0,0 0 16,-23-23-16,23 23 0,1 0 16,-24-23-16,23 23 0,0-23 15,0 23-15,0-24 16,0 1-16,0 23 16,-23-23-16,23 23 15,0-23-15,0 23 16,-23-23-16,23 23 0,1-23 15,-1 23 1,-23-23-16,23 23 0,0-23 16,0 23-1,-23-23-15,23 23 16,-23-23-16,23 23 0,0 0 16,-23-23-16,23 23 15,-23-24-15,23 24 16,-23-23-16,23 23 15,1 0-15,-24-23 16,23 23-16,0-23 16,0 23-16,0-23 15,0 23-15,-23-23 0,23 23 16,0 0-16,-23-23 16,23 23-16,0 0 0,-23-23 15,23 23-15,1 0 0,-24-23 16,23 23-1,-23 23 64,-23-23-79,-1 0 15,24 23-15,-23-23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13:18.628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,'23'0'94,"-23"23"16,0 0-79,0 0-16,0 0-15,0 0 16,0 0 0,0 0-16,24 0 15,-24 1-15,0-1 16,0 0-16,0 0 16,0 0-16,0 0 15,0 0-15,0 0 16,0 0-1,0 0-15,0 0 16,0 1-16,0-1 16,0 0-16,0 0 15,0 0-15,0 0 16,0 0-16,0 0 16,0 0-16,0 0 15,0 0-15,0 1 16,0-1-16,0 0 15,0 0-15,23-23 16,-23 23-16,0 0 0,0 0 16,0 0-16,0 0 15,0 0-15,0 0 0,0 1 16,0-1 0,0 0-16,0 0 0,0 0 15,0 0-15,0 0 16,0 0-16,0 0 15,0 0-15,0 0 16,0 1-16,0-1 16,0 0-16,0 0 15,0 0-15,0 0 16,0 0-16,23-23 0,-23 23 0,0 0 16,0 0-16,0 0 15,0 1 1,0-1-16,0 0 15,0 0-15,0 0 16,23-23-16,-23 23 0,0 0 16,0 0-16,0 0 15,0 0-15,0 0 16,0 1-16,0-1 16,0 0-16,0 0 15,0 0 1,0 0-1,0 0-15,0 0 16,0 0 0,0 0-1,23-23 1,-23 23-16,0-46 62,0 0-46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13:40.068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824-1754 0,'-23'0'78,"0"0"-62,0 0 0,0 0-1,0 0-15,23 23 0,-23-23 16,0 23-16,0-23 0,23 23 16,-23-23-16,-1 23 0,1 0 15,23 0-15,-23-23 0,23 23 16,0 0-16,0 0 0,0 0 15,0 1-15,0-1 0,0 0 16,0 0-16,23 0 0,0-23 0,-23 23 16,24 0-16,-1 0 0,-23 0 0,23-23 15,0 23-15,0-23 0,0 23 0,0-23 16,0 0-16,0 0 0,0 0 0,0 0 16,1 0-16,-1 0 0,0-23 0,0 23 15,0-23-15,0 23 0,-23-23 0,23 0 16,0 23-16,-23-23 0,23 0 0,-23 0 15,0 0-15,0 0 0,0 0 0,0-1 16,0 1-16,0 0 0,0 0 0,-23 0 16,0 0-16,23 0 0,-23 0 15,23 0-15,-23 0 0,0 0 16,0 23-16,0 0 16,0 0-1</inkml:trace>
  <inkml:trace contextRef="#ctx0" brushRef="#br0" timeOffset="360.1147">2379-1870 0,'0'-23'15,"0"46"17,0 0-1,0 0-31,0 0 0,0 0 15,0 1-15,0-1 0,0 23 16,0-23-16,0 0 0,0 0 0,0 0 16,0 0-16,0 0 0,0 0 0,0 1 15,0-1-15,0 0 0,0 0 0,0 0 16,0 0-16,0 0 0,0 0 16</inkml:trace>
  <inkml:trace contextRef="#ctx0" brushRef="#br0" timeOffset="847.5556">2702-1754 0,'0'-24'16,"0"1"-16,-23 0 0,23 0 15,0 0-15,-23 23 0,23-23 0,0 0 16,0 0-16,0 46 63,0 0-48,0 0-15,23 0 16,-23 0-16,0 0 0,0 0 0,0 24 15,0-24-15,0 23 0,0-23 0,0 23 16,0 0-16,0-23 0,0 24 0,0-24 16,0 23-16,0-23 0,0 23 0,0-23 15,0 0-15,0 24 0,0-24 0,-23 0 16</inkml:trace>
  <inkml:trace contextRef="#ctx0" brushRef="#br0" timeOffset="571.9059">2379-1524 0,'23'-23'31,"0"23"-16,0 0-15,0-23 16,0 23-16,0 0 0,0-23 16,0 23-16,0 0 0,0-23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13:49.953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375 47 0,'0'-23'16,"0"-1"-1,-23 24 17,-1 0-17,1 0 1,0 0-16,0 24 16,0-24-16,0 23 0,0-23 0,23 23 15,-23 0-15,0-23 0,0 23 0,0 0 16,-1 0-16,24 0 0,-23 0 0,0 0 15,23 0-15,0 1 0,0-1 0,-23 23 16,23-23-16,0 0 0,0 0 0,0 23 16,23-23-16,0 0 0,-23 1 0,23-24 15,1 23-15,-1 0 0,0 0 16,0-23-16,0 23 0,0-23 16,0 0-16,0 0 0,0 0 0,0 0 15,0 0-15,1-23 0,-1 23 0</inkml:trace>
  <inkml:trace contextRef="#ctx0" brushRef="#br0" timeOffset="328.6876">744-92 0,'0'-23'0,"23"23"15,-23-23-15,0 46 16,0 0 0,0 0-1,0 0-15,0 0 0,0 0 0,0 24 16,0-24-16,0 23 0,0 0 0,0-23 15,0 23-15,0 1 0,0-24 0,0 23 16,0-23-16,0 0 0,0 23 16,-23-23-16,23 0 0,0 0 15,0 1-15,0-1 0</inkml:trace>
  <inkml:trace contextRef="#ctx0" brushRef="#br0" timeOffset="520.4967">675 301 0,'0'-23'0,"23"23"31,0 0-15,0-24-16,0 24 0,0 0 15,0-23-15,0 23 0,1-23 16,-1 23-16,0-23 0,0 23 0,0-23 15</inkml:trace>
  <inkml:trace contextRef="#ctx0" brushRef="#br0" timeOffset="-2276.0943">2684-1870 0,'0'-23'0,"0"0"15,0 0-15,0 0 16,0 0 0,0 46 31,0 0-32,0 0-15,0 0 16,0 0-16,0 69 15,0-68-15,0 22 0,0-23 16,23 23-16,-23-23 0,0 23 0,0-23 16,0 0-16,0 1 0,0 22 0,0-23 15,0 0-15,0 0 0,0 0 16,0 0-16,0 0 0</inkml:trace>
  <inkml:trace contextRef="#ctx0" brushRef="#br0" timeOffset="-2804.177">2337-1916 0,'0'23'140,"0"0"-124,0 0-16,0 0 16,0 0-16,0 0 0,0 1 0,0 22 15,0-23-15,0 23 0,0-23 0,0 23 16,0-23-16,0 24 0,0-24 0,0 0 15,0 23-15,0-23 0,0 0 0,0 0 16,0 0-16,0 0 0,0 0 16,0 1-16,0-1 15</inkml:trace>
  <inkml:trace contextRef="#ctx0" brushRef="#br0" timeOffset="-2567.5894">2384-1547 0,'0'-23'31,"23"23"-31,0 0 15,0 0-15,0 0 0,0-23 16,0 23-16,0 0 0,0-23 0,0 23 16</inkml:trace>
  <inkml:trace contextRef="#ctx0" brushRef="#br0" timeOffset="1400.2331">1229 324 0,'0'-23'15,"23"23"1,0-23-16,-23-1 16,23 24-16,0-23 0,0 23 15,1-23-15,-1 23 0,0-23 16,0 23-16,0 0 15,0 0-15,0 0 0,0 0 16,-23 23-16,23 0 0,-23 0 16,0 1-16,0-1 0,0 0 0,0 0 15,0 0-15,0 23 0,-23-23 0,0 0 16,23 23-16,-23-22 0,0-1 0,23 0 16,-23 0-16,23 0 0,-23 0 0,23 0 15,-23 0-15,0 0 16,23 0-16,0-46 31,0 0-15,23 0-16,0 0 15,0 0-15,0 0 16,0 23-16,0 0 0,0 0 16,0 0-16,0 23 0,0-23 15,1 23-15,-1 0 0,0 0 0,0 0 16,-23 0-16,23 0 0,-23 1 0,0-1 15,23 0-15,-23 23 0,0-23 0,0 0 16,-23 23-16,0-23 0,23 0 0,-23 24 16,0-24-16,0 0 0,-1 0 15,-22 23-15,23-23 0,0 0 0,0 0 16,-23-23-16,23 23 0,0 1 0,-24-24 16,24 23-16,0-23 0,0 0 0,0 0 15,0 0-15,0 0 0,23-23 16,-23-1-16,23 1 15</inkml:trace>
  <inkml:trace contextRef="#ctx0" brushRef="#br0" timeOffset="768.5064">1044-138 0,'0'-23'0,"0"0"15,0 46 32,0 0-31,0 0-16,0 0 0,0 0 15,0 0-15,0 0 0,0 24 0,0-24 16,-23 23-16,23 0 0,0 0 0,0-23 16,0 23-16,0 1 0,0-24 0,0 23 15,0-23-15,0 0 0,0 0 0,0 0 16,0 0-16,0 0 0,0 1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13:28.21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3879-323 0,'0'-23'47,"0"0"15,0 0-46,0 0 15,-23 23-15,0 0-1,0 0-15,0 0 16,0 0-1,0 0-15,23 23 16,-23-23-16,0 0 0,23 23 16,-23-23-16,23 23 0,-23-23 15,23 23-15,-24 0 0,24 0 0,-23 0 16,23 1-16,0-1 0,-23 0 0,23 0 16,0 0-16,0 23 0,0-23 0,-23 0 15,23 23-15,0-22 0,0-1 0,0 0 16,0 23-16,23-23 0,-23 0 0,23 0 15,-23 0-15,23-23 0,1 23 0,-24 0 16,23 1-16,0-24 0,0 23 0,0-23 16,0 23-16,0-23 0,0 0 0,0 0 15,0 0-15,0 0 0,1-23 0,22 23 16,-23-23-16,0 23 0,0-24 0,0 1 16,0 0-16,0 0 0,0 0 0,0 0 15,1 0-15,-1 0 0,-23 0 0,23-23 16,0 22-16,0-22 0,-23 0 15,23 23-15,0-23 0,-23 23 0,23-23 16,-23 22-16,0-22 0,0 23 0,0 0 16,23-23-16,-23 23 0,0 0 0,0 0 15,0 0-15,0-1 0,0 1 16,0 0-16,0 0 31,-23 23-31,23 23 78,0 0-62,-23 0-16,0 1 0,23-1 16,-23 23-16,23-23 0,0 0 0,-23 0 15,23 23-15,0-23 0,-23 24 0,23-24 16,0 23-16,0-23 0,0 23 0,0-23 15,0 23-15,0-23 0,0 24 0,0-24 16,23 0-16,-23 0 0,23 0 0,0 0 16,-23 0-16,23-23 0,-23 23 15,23-23-15,0 0 0,0 0 0,0 0 16,1 0-16,-1-23 0,23 23 16,-23-23-16,23 0 0,-23 23 0,0-23 15,23 0-15,-22 0 0,-1 0 0,0 0 16,0-1-16,0 1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13:22.59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300 93 0,'0'-23'0,"0"0"15,0 0 1,0 46 31,0 0-32,0 0 1,0 0-16,0 0 16,0 0-16,0 0 0,0 0 0,0 0 15,0 24-15,0-24 0,0 23 0,23-23 16,-23 23-16,0-23 0,0 23 0,24-23 16,-24 24-16,0-24 0,0 0 0,23 0 15,-23 0-15,0 0 0,0 0 0,23 0 16,-23 0-16,0 0 0</inkml:trace>
  <inkml:trace contextRef="#ctx0" brushRef="#br0" timeOffset="20709.4856">-970 1917 0,'0'23'62,"0"0"-46,0 0-16,0 0 0,0 0 0,0 1 15,23-1-15,-23 23 0,0-23 0,24 23 16,-24-23-16,0 23 0,0-23 16,0 24-16,23-24 0,-23 0 0,0 23 15,0-23-15,0 0 0,0 0 0,0 0 16,0 0-16,0 1 0,0-1 16</inkml:trace>
  <inkml:trace contextRef="#ctx0" brushRef="#br0" timeOffset="21241.3272">-970 2148 0,'0'-23'0,"0"0"15,0 0-15,0 0 16,0-1-16,0 1 15,0 0-15,23 23 16,1-23-16,-1 0 16,0 23-16,0-23 0,0 23 0,0-23 15,0 23-15,0 0 0,0-23 16,0 23-16,-23 23 16,0 0-1,0 0-15,0 0 0,-23 0 16,23 23-16,-23-22 0,0-1 0,0 23 15,0-23-15,23 0 0,-23 0 0,0 23 16,0-23-16,23 0 0,-23 1 0,-1-1 16,24 0-16,0 0 15,0 0-15,24-23 16,-1 0-16,0 0 0,0 0 16,0 0-16,-23-23 0,23 23 0,0 0 15,0 0-15,0-23 0,0 23 0,0 0 16,1 0-16,-1 0 0,0 0 0,0 0 15,0 0-15,0 0 0,-23 23 16,23-23-16,0 23 0,-23 0 16,0 0-16,0 0 15,0 0-15,0 0 0,-23 0 0,23 1 16,-23-1-16,0 0 0,0 0 0,0 0 16,0 0-16,0 0 0,-1 0 15,1-23-15,23 23 0,-23-23 0,0 23 16</inkml:trace>
  <inkml:trace contextRef="#ctx0" brushRef="#br0" timeOffset="21721.5638">-392 2356 0,'0'-23'0,"23"23"31,-23-23-15,23 23-16,0 0 15,0 0 1,-23-24-16,23 24 0,0 0 0,0 0 15,-23 24-15,23-24 0,0 23 16,1-23-16,-24 23 0,23-23 16,-23 23-16,23 0 0,-23 0 0,0 0 15,23 0-15,-23 0 0,0 0 16,0 0-16,0 1 0,0-1 0,0 0 16,0 0-16,-23-23 0,23 23 15,-23 0-15,0-23 16,23-23-1,-24 0-15,24 0 16,0 0-16,0 0 0,0-1 16,0-22-16,0-46 0,24 0 15,-1 45-15,0 1 0,0 0 16,0 0-16,0 23 0,0 0 0,0-24 16,0 24-16,0 0 0,0 0 0,1 0 15,-1 23-15</inkml:trace>
  <inkml:trace contextRef="#ctx0" brushRef="#br0" timeOffset="-16020.3208">1178 855 0,'0'-23'156,"-23"23"79,23-23-220,0 0 16,0-1 16,0 1-15,0 0-1,0 0 0,0 0-15,23 23-1,-23-23 1,0 0 15,23 23-15,-23-23-16,0 0 31,23 23-15,-23-23-16,0 0 31,0-1-15,23 24-1,-23-23-15,0 0 31,23 23-31,-23-23 16,23 23 0,-23-23-16,0 0 31,23 23-31,-23-23 16,23 23-1,-23-23 1,24 23-1,-24-23-15,23 23 16,-23-23-16,23 23 16,-23-23-1,23 23-15,0-24 32,0 1-17,0 23 1,0-23-16,0 23 15,0-23 1,0 23 0,1-23-1,-1 23-15,0 0 16,-23-23-16,23 23 16,0 0-16,0 0 15,0 0 1,-23-23-16,23 23 0,0 0 15,0 0 1,0 0-16,-23-23 16,24 23-16,-1 0 15,0 0-15,0 0 16,0 0 0,0-23-1,0 23-15,0 0 16,0 0-1,0 0 1,0 0-16,1 0 16,-1 0-1,0 0 1,0 0-16,-23 23 16,23-23-1,0 0 1,0 0-16,0 0 15,-23 23-15,23-23 16,0 0-16,0 0 16,-23 23-1,24-23-15,-1 0 16,0 0 0,0 23-1,0-23 1,-23 23-16,23-23 0,0 0 15,-23 23 1,23-23-16,-23 23 16,23-23-16,0 23 15,0-23 1,-23 24-16,24-24 16,-24 23-1,23-23-15,-23 23 16,23-23-16,0 23 15,0 0 17,-23 0-17,23-23-15,-23 23 32,23-23-32,-23 23 15,0 0 1,23 0-1,-23 0 1,23-23 0,-23 24-16,0-1 15,0 0 1,23-23 0,-23 23-16,0 0 15,0 0 1,23-23-16,-23 23 15,0 0 1,0 0-16,0 0 16,0 0-1,0 1 1,0-1 0,0 0-1,0 0 1,0 0-1,0 0 1,-23-23-16,23 23 16,0 0-1,0 0 1,0 0 0,0 0-16,0 1 15,-23-24 1,23 23-16,0 0 15,0 0 1,-23-23-16,23 23 16,0 0-1,-23-23 1,23 23-16,-23 0 31,23 0-15,-23 0-1,23 0 1,0 1 0,-23-24-1,23 23-15,0 0 16,-23-23 0,23 23-1,-23-23 1,23 23-16,-23-23 15,23 23 1,-24-23-16,1 23 16,0-23-1,23 23 1,-23-23-16,0 0 16,23 23-1,-23-23-15,0 0 16,23 23-16,-23-23 15,0 23 1,0-23 0,0 0-1,23 24 1,-24-24-16,1 0 16,23 23-1,-23-23-15,0 0 16,0 0-1,23 23 1,-23-23-16,0 0 16,0 0-1,0 0 1,0 23 0,0-23-1,-1 0 1,1 0-1,0 0 1,0 0-16,0 0 16,0 0-1,0 0 1,0 0 0,0 0 15,0 0-16,23-23 1,-23 23-16,-1 0 16,1 0-1,0 0 1,23-23 0,-23 23-1,0 0 1,0-23 31,0 23-47,0 0 31,0-24-15,0 24-1,0 0 1,23-23-1,-24 23 1,1 0 0,23-23-1,-23 23-15,0 0 32,23-23-17,-23 23-15,0 0 16,23-23-1,-23 23 1,23-23 15,-23 23-31,0 0 16,23-23 0,-23 23-1,0-23 16,-1 23-15,24-23-16,-23 23 16,23-23-1,-23 23-15,0-23 16,23-1 15,-23 24-31,23-23 16,0 0 15,0 0 0,-23 23 1,23-23-32,0 0 31,-23 23-16,23-23 1,0 0 0,-23 23-1,23-23 1,0 0 0,0 0 15,-23 23-31,23-24 31,0 1-15,0 0 15,0 0 0,-23 23-15,23-23-1,0 0 17,0 0-1,0 0 16,0 0-16,0 0 0,0 0 1,0-1-17,0 1-15</inkml:trace>
  <inkml:trace contextRef="#ctx0" brushRef="#br0" timeOffset="9690.0587">1386 1363 0,'-23'23'109,"-1"-23"-78,24 23-31,-23-23 16,0 23-16,0-23 16,23 23-16,-23-23 0,23 23 15,-23-23-15,23 23 0,-23-23 16,0 23-16,0-23 0,0 24 0,0-1 15,-1-23-15,1 23 0,-23 0 0,23 0 16,0 0-16,-23 0 0,23 0 0,-23 0 16,-1 0-16,24 0 0,0 1 0,-23-1 15,23 0-15,-23 0 0,23 0 0,0 0 16,-24 0-16,24 0 0,0 0 0,0 0 16,0-23-16,0 23 0,0 1 0,0-1 15,0-23-15,23 23 16</inkml:trace>
  <inkml:trace contextRef="#ctx0" brushRef="#br0" timeOffset="11215.1513">2771 1247 0,'0'23'266,"23"-23"-251,0 0 1,-23 24-16,23-24 0,0 0 16,1 23-16,-1-23 0,0 23 15,0-23-15,0 23 0,23-23 16,-23 23-16,0-23 0,0 23 0,24-23 15,-24 23-15,23 0 0,-23-23 0,23 23 16,-23-23-16,23 23 0,-23 0 0,24-23 16,-24 24-16,0-24 0,23 23 0,-23-23 15,0 23-15,23-23 0,-23 0 16,1 23-16,-1-23 0,0 0 0,0 23 16,0-23-16,0 0 0,0 0 0,0 0 15,-23 23-15,23-23 0,0 0 16,0 0-16</inkml:trace>
  <inkml:trace contextRef="#ctx0" brushRef="#br0" timeOffset="-627.9733">0 0 0,'0'24'78,"23"-1"-62,-23 0-16,0 0 0,0 0 15,0 0-15,23 0 0,-23 0 0,0 23 16,23-23-16,-23 24 0,0-1 0,0-23 16,0 23-16,0-23 0,0 23 0,0-23 15,0 24-15,0-24 0,0 0 0,0 0 16,0 0-16,0 0 0,0 0 0,0 0 16,0 0-16,0 0 0,0 1 15</inkml:trace>
  <inkml:trace contextRef="#ctx0" brushRef="#br0" timeOffset="-344.045">93 485 0,'23'0'47,"-23"-23"-32,23 23-15,0 0 16,0-23-16,0 23 15,0-23-15,0 23 0,0-23 16,0 23-16,-23-23 16</inkml:trace>
  <inkml:trace contextRef="#ctx0" brushRef="#br0" timeOffset="8281.447">1917-877 0,'0'23'110,"0"0"-79,0 0-15,0 0-1,0 0-15,0 1 16,-23-24-16,23 23 16,0 0-1,0 0-15,0 0 16,0 0-1,0 0 1,0 0 0,0 0-1,0 0 1,0 0 0,0 1-1,0-1 16,0 0-15,0 0 0,0 0 15,0 0-15,0 0-1,0 0 16,0 0-15,0 0 0,0 0-1,0 1 17,0-1-17,0 0 1,0 0 15,0 0-15,0 0 31,0 0-16,0 0 0,0 0 0,0 0 1,0 0-1,0 1 16,0-1 187,-23-23-234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4:50:15.977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2FE12EAB-ED1E-428B-B8C9-722A04D5A8A6}" emma:medium="tactile" emma:mode="ink">
          <msink:context xmlns:msink="http://schemas.microsoft.com/ink/2010/main" type="inkDrawing" rotatedBoundingBox="10496,9574 13601,9261 13607,9327 10502,9640" shapeName="Other"/>
        </emma:interpretation>
      </emma:emma>
    </inkml:annotationXML>
    <inkml:trace contextRef="#ctx0" brushRef="#br0">0 343 0,'24'-24'140,"1"24"-124,-1 0 0,1 0-1,-1 0 1,-24-25-16,24 25 15,1 0 1,-1 0-16,1 0 16,-1 0-16,1 0 15,-25-24-15,24 24 0,0 0 16,1 0 0,-1 0-16,1 0 15,-1 0-15,1 0 16,-1 0-16,0 0 15,-24-24-15,25 24 0,-1 0 16,1 0 0,-1 0-16,1 0 15,-1 0 1,0 0-16,1 0 16,-1 0-16,1 0 15,-1 0 1,1 0-16,-1 0 15,0 0-15,1 0 16,-1 0-16,1 0 16,-1 0-16,0 0 15,1 0-15,-1 0 16,1 0-16,-1 0 16,1 0-1,-1 0-15,-24-25 0,24 25 16,1 0-16,-1 0 15,1 0-15,-1 0 16,1 0-16,-1 0 16,0 0-16,1 0 15,-1 0 1,1 0-16,-1 0 16,-24-24-1,24 24-15,1 0 0,-1 0 16,1 0-16,-1 0 15,1 0-15,-1-25 16,0 25-16,1 0 16,-1 0-16,1 0 0,-1 0 15,-24-24-15,25 24 16,-1 0-16,0 0 16,1 0-16,-1 0 15,1 0-15,-1 0 16,1-24-16,-1 24 15,0 0 1,1 0-16,-1 0 0,1 0 16,-1 0-1,1 0-15,-1 0 16,-24-25-16,24 25 16,1 0-16,-1 0 15,1 0-15,-1 0 16,0 0-16,1 0 15,-1 0 1,1 0-16,-1 0 16,-24-24-16,25 24 0,-1 0 15,0 0 1,1 0 0,-1 0-16,1 0 15,-1 0 1,1 0-16,-1 0 15,0 0 1,1 0 0,-1 0-1,-24-25-15,25 25 16,-1 0-16,0 0 16,1 0-1,-1 0 1,1 0-16,-1 0 15,1 0 1,-1 0-16,-24-24 16,24 24-16,1 0 15,-1 0-15,1 0 16,-1 0 0,1 0-1,-25-25-15,24 25 16,0 0-16,1 0 31,-1 0-15,1 0-1,-50 0 63</inkml:trace>
  </inkml:traceGroup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22:24.32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1804 0,'23'0'16,"-23"-23"-16,24 23 47,-24-23-16,23 23 0,-23-23-31,0 0 31,23 23-31,0-23 16,-23 0 0,23 23-16,-23-23 15,23 23 1,-23-23 0,23 23-1,-23-24 1,0 1-1,23 23 1,-23-23 0,0 0-1,23 23 1,-23-23 0,23 23-1,-23-23-15,23 23 16,-23-23-1,24 23-15,-1-23 32,0 0-17,0 23 17,-23-23-32,0 0 15,23 23 1,-23-24-1,23 24 1,-23-23 0,23 23-16,-23-23 15,23 23 1,-23-23 0,23 23-16,-23-23 15,23 23 1,-23-23-16,23 23 15,1-23 1,-24 0 0,23 23-1,0 0 1,-23-23-16,23 0 31,-23 0 0,23 23-31,-23-24 16,23 24 0,-23-23-16,23 23 15,-23-23-15,23 0 32,0 0-1,0 23-16,-23-23-15,23 0 32,-23 0-17,24 23-15,-24-23 32,23 23-32,-23-23 15,23 23 1,-23-23-1,23 23-15,-23-24 16,23 24 0,-23-23-1,23 23-15,-23-23 16,23 23 0,-23-23-16,23 23 15,-23-23 1,23 23-1,-23-23-15,23 23 16,-23-23 0,23 23-16,-23-23 15,24 23-15,-24-23 16,23 23 0,-23-23-1,23 23 16,-23-23-15,23 23 0,-23-24-16,23 24 15,-23-23 1,23 23 0,0-23-1,-23 0 1,23 23-16,0 0 15,-23-23 1,23 23 0,-23-23-1,23 23 1,-23-23 0,0 0 15,24 23-31,-1 0 15,-23-23-15,23 23 16,-23-23 0,23 23-1,-23-23 1,23 23-16,-23-24 31,23 24-31,0-23 16,0 23 15,-23-23-31,23 23 16,-23-23-1,23 23 1,-23-23-16,23 23 16,-23-23-1,24 23-15,-24-23 16,23 23-1,-23-23 1,23 23-16,-23-23 16,23 23-1,-23-23 1,23 23 0,-23-23-16,23 23 15,-23-24 1,23 24 15,-23-23-31,23 23 31,-23-23-31,23 23 47,-23-23-47,-23 23 125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22:29.117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765 0 0,'0'23'47,"0"1"-16,0-1 1,0 0-1,0 0 0,0 0 0,0 0-15,0 0 15,0 0-15,0 0 15,0 0 0,0 0 1,0 1-17,23-24 16,-23 23-31,0 0 47,0 0-15,0 0-1,0 0 0,0 0 0,0 0-15,0 0 15,23-23-31,-23 23 31,0 0 1,0 1-17,0-1 1,0 0 15,0 0-15,0 0 15,0 0-15,0 0 15,23-23 0,-23 23-31,0 0 16,0 0 15,0 0 0,0 1-15,0-1 15,0 0-15,0 0 31,0 0 15,0 0 1,0 0-16,0 0 15,-23-23 719,23 23-765,-23-23 0,0 0 15,23 23 0,-23-23-31,0 0 47,23 23-31,-23-23 15,0 0 0,23 24-15,-24-24-1,1 0 1,23 23-16,-23-23 31,23 23 0,-23-23-31,0 0 16,23 23 15,-23-23-31,0 0 32,0 23-32,0-23 31,0 0-16,23 23-15,-23-23 16,23 23 0,-24-23-1,1 0 1,23 23 0,-23-23-1,23 23 1,-23-23-16,0 0 31,23 23-31,-23-23 31,23 23-15,-23-23 0,0 0-1,23 24-15,-23-24 0,0 23 31,0-23-15,23 23 0,-24-23-1,1 0 17,23 23-32,-23-23 15,23 23 1,-23-23-1,23 23 17,-23-23-17,0 23 1,0-23 31,23 23-32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22:30.753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23 0 0,'-23'0'47,"46"0"328,0 0-360,0 0 1,1 0-16,-1 0 16,0 0-1,0 0-15,0 0 16,0 0 0,0 0-1,0 0 1,-23 23-16,23-23 0,0 0 15,0 0 1,1 0 0,-1 0-1,0 0 1,0 0 0,0 0-16,0 0 15,0 0 1,0 0-1,-23 23-15,23-23 0,0 0 16,0 0 0,1 0-1,-1 0-15,0 0 16,0 0 0,0 0-1,0 0 1,0 0-1,-23 24 1,23-24-16,0 0 16,0 0-1,0 0 1,1 0 0,-1 0-1,0 0 1,0 0-1,0 0 1,0 0 0,0 0-1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22:46.00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,'23'0'125,"-23"23"-125,23-23 15,0 0-15,0 0 16,0 0 0,-23 23-16,23-23 0,1 0 15,-1 0-15,0 0 16,0 0-16,-23 23 15,23-23 1,0 0-16,0 0 16,-23 24-16,23-24 0,0 0 15,0 0-15,0 23 16,1-23-16,-1 0 16,0 0-16,0 0 15,0 23 1,0-23-16,0 0 15,0 0 1,0 23-16,0-23 31,0 0-31,1 23 16,-1-23 0,0 0-1,0 0 1,0 0-16,0 0 15,0 0 1,0 23 0,0-23-1,0 0 1,0 0 15,1 0-15,-24 23-1,23-23 1,0 0 0,0 0 46,0 0-31,-23 23-31,23-23 16,0 0 15,0 0 1,0 0 46,-23 23-47,23-23-31,0 0 31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22:46.94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487 0,'24'0'141,"-24"-23"-125,23 23-1,0 0-15,-23-23 16,23 23-16,0 0 0,0 0 16,-23-23-16,23 23 15,-23-23-15,23 23 0,0-23 16,0 23-1,-23-23-15,23 23 0,1 0 16,-24-23-16,23 23 0,0-23 16,0 23-16,-23-23 15,23 23-15,0 0 0,0-24 16,0 24-16,0-23 16,0 23-16,-23-23 15,23 23-15,1 0 0,-1-23 16,0 23-1,0-23 1,0 23-16,0-23 16,0 23-1,0-23 1,0 23 0,-23-23-1,23 23-15,0 0 16,-23-23-16,24 23 15,-1 0 1,-23-23 0,23 23-16,0 0 15,0-23 1,0 23-16,0 0 16,-23-24-16,23 24 15,0 0 48,0 0-32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22:48.18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,'23'0'218,"-23"23"-171,0 0-31,24-23 0,-24 24-16,0-1 15,23-23-15,-23 23 0,0 0 16,0 0-16,0 0 0,0 0 15,0 0-15,23-23 0,-23 23 0,0 0 16,0 0-16,0 1 0,0-1 16,23 0-16,-23 0 0,0 0 15,0 0-15,0 0 0,0 0 16,23 0-16,-23 0 0,0 0 16,23-23-16,-23 24 0,0-1 0,23 0 15,-23 0-15,0 0 16,0 0-16,0 0 0,0 0 15,0 0-15,0 0 16,0 0-16,0 1 16,0-1-16,23 0 15,-23 0-15,0 0 16,0 0-16,0 0 16,0 0-1,0 0 1,0 0 15,23-23-31,-23 23 16,0 1 31,0-48 62,0 1-93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22:50.905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23 0,'0'-23'15,"0"46"79,0 0-78,0 0-16,0 0 15,23-23-15,-23 23 0,0 1 0,0-1 16,23 0-16,-23 0 0,0 0 16,0 0-16,0 0 0,23 0 0,-23 0 15,0 0-15,0 0 0,0 1 16,0-1-16,0 0 15,0 0 1,0-46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22:50.408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02 0 0,'-23'23'141,"-1"0"-125,24 0-16,-23 0 15,23 0-15,-23 0 0,23 0 0,0 24 16,0-24-16,0 0 0,0 23 0,0-23 16,0 23-16,0-23 0,0 0 0,0 24 15,0-24-15,0 0 0,23 0 0,0 0 16,1 0-16,-1-23 15,-23 23-15,23-23 0,0 0 0,0-23 16,0 23-16,0-23 16,0 0-16,0 0 15,-23 0-15,23 0 0,-23-1 0,23 1 16,-23 0-16,0 0 0,0 0 0,0 0 16,0 0-16,0 0 0,0-23 0,0 23 15,0-1-15,0 1 0,0 0 0,0 0 16,-23 0-16,23 0 0,-23 0 15,23 0-15,-23 23 0,0-23 16,0 23-16,0 0 0,0 0 16,0 0-16,0 0 15,0 23-15,-1-23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22:51.33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408 0,'0'-23'0,"0"0"31,23 23 16,0 0-31,-23-23-16,23 23 0,0-23 16,0 23-16,0-23 15,1 23-15,-1-23 16,0 0-16,0 0 15,-23-1-15,0 1 16,0 0-16,0 0 16,-23 0-16,0 0 15,23 0-15,0 0 16,-23 23-16,23-23 0,-24 23 16,24-23-1,0 46 16,0 0-15,0 0 0,24-23-16,-24 23 15,0 0-15,0 0 0,23 0 0,-23 0 16,23 0-16,-23 1 0,0-1 16,0 0-16,23 0 0,-23 0 0,0 0 15,0 0-15,23-23 0,-23 23 0,0 0 16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22:37.98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93-2698 0,'0'-23'16,"0"-1"15,0 1 16,0 46 0,0 1-31,0-1-16,0 0 15,0 0-15,0 0 0,0 0 0,0 23 16,0-23-16,0 0 0,0 0 0,0 24 15,0-24-15,0 0 0,0 0 0,0 0 16,0 0-16,0 0 0,0 0 16,0 0-16,0 0 15,0 1-15,0-48 63,0 1-63,0 0 15,0 0-15,-23 0 0,23 0 16,0 0-16,-23 0 0,23-23 0,0 23 16,0-1-16,-23 1 0,23-23 0,0 23 15,-24 0-15,24 0 0,0-23 0,-23 23 16,23 0-16,0-1 16,0 1-16,0 0 0,0 0 0,0 0 15,0 0-15,0 0 16,0 0-16,0 0 15,0 0 1,23 23-16,-23-23 16,24 23-16,-1 0 15,0 0 1,0 0-16,-23-24 0,23 24 16,0 0-16,0 0 0,0 0 15,0 0-15,-23 24 16,23-24-16,-23 23 15,0 0-15,0 0 16,0 0-16,0 0 16,-23 0-16,23 0 0,-23 0 0,0 0 15,23 0-15,-23 1 0,0-1 0,0 0 16,23 0-16,-23-23 16,23 23-16,0 0 15,23-23 32,0 0-31,0 0-1,0 0-15,0 0 16,0 0-16,0 0 16,-23 23-1,23-23-15,-23 23 0,0 0 16,0 0-16,0 0 15,0 1-15,0-1 16,0 0-16,0 0 0,0 0 16,0 0-16,-23-23 15,23 23-15,-23-23 0,23 23 16,-23-23-16,0 23 0,0-23 0,0 23 16,0-23-16,0 23 15,0-23-15,0 0 16,23-23-1</inkml:trace>
  <inkml:trace contextRef="#ctx0" brushRef="#br0" timeOffset="1211.7228">439-2606 0,'0'-23'250,"23"23"-250,0 0 62,0-23-46,1 23-16,-1 0 15,0 0 1,0 0 0,-23 23-16,23-23 15,-23 23-15,23-23 16,-23 23-16,23-23 15,-23 23-15,0 0 16,23-23-16,-23 23 0,0 0 16,0 1-1,0-1-15,0 0 16,0 0-16,-23-23 16,23 23-16,0 0 15,-23-23-15,23 23 16,-23-23-16,23 23 31,0-46 32,-23 0-48,23 0 16,-23 23-31,23-23 0,0 0 16,0 0-16,0 0 16,0-1-16,0 1 0,0 0 15,0 0-15,0 0 16,0 0-16,0 0 0,23 0 16,-23 0-16,23 0 0,-23 0 0,23-1 15,-23 1-15,23 0 0,-23 0 16,23 0-16,0 0 15,-23 0-15,23 23 0,-23-23 0,23 23 16,-23-23-16</inkml:trace>
  <inkml:trace contextRef="#ctx0" brushRef="#br0" timeOffset="-4252.8234">-1246-943 0,'23'0'93,"-23"23"-77,0 0 0,23-23-16,-23 23 0,0 0 0,23-23 15,-23 23-15,0 0 0,0 0 0,23 0 16,-23 0-16,23 0 0,-23 1 16,0-1-16,23 0 0,-23 0 15,0 0-15,0 0 16,0 0-1,0 0 17,0-46 15,0 0-32,0 0 1,0 0-16,-23 0 15,23 0-15,-23 23 0,23-23 0,-23-1 16,23 1-16,0 0 0,0 0 0,-23 0 16,23 0-16,0 0 0,0 0 15,-23 0-15,23 0 16,0 0 0,0-1-16,-23 1 15,23 0 1,0 0 15,23 23 0,0 0-15,0 0-16,0 0 16,0 0-16,0 0 15,0 0-15,0 0 0,0 0 16,-23 23 15,0 0-15,0 0-1,-23 1-15,23-1 0,-23 0 16,23 0-16,-23 0 16,23 0-16,-23-23 0,23 23 15,0 0-15,0 0 16,-23 0-16</inkml:trace>
  <inkml:trace contextRef="#ctx0" brushRef="#br0" timeOffset="-3311.8519">-923-1082 0,'23'0'47,"-23"23"15,0 0-46,23-23-16,-23 23 16,23 0-16,-23 0 15,0 1-15,23-1 0,-23 0 16,0 0-16,0 0 0,23-23 16,-23 23-16,0 0 0,0 0 0,23 0 15,-23 0-15,0 0 0,0 1 16,0-1-16,23 0 15,-23 0-15,0 0 16,24-46 62,-24 0-62,0 0-1,0 0-15,23-1 16,-23 1 0,0 0-1,23 0 1,0 23 46,-23 23-62,23-23 16,-23 23-16,23-23 16,-23 23-16,23-23 0,-23 24 15,23-1 1,-23 0 0,23-23 15,-23-23-16,0 0 1,23 23-16,-23-24 16,0 1-16,23 0 0,-23 0 15,24 0-15,-24 0 0,0 0 16,23 23-16,-23-23 0,0 0 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4:50:38.98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2BE4FD46-1327-4404-9CD2-EA39AD01FAFA}" emma:medium="tactile" emma:mode="ink">
          <msink:context xmlns:msink="http://schemas.microsoft.com/ink/2010/main" type="inkDrawing" rotatedBoundingBox="9156,10645 9275,9401 9314,9405 9195,10649" semanticType="callout" shapeName="Other">
            <msink:sourceLink direction="with" ref="{E5AE1927-1E18-4A9E-AB7D-17880F5D2F76}"/>
          </msink:context>
        </emma:interpretation>
      </emma:emma>
    </inkml:annotationXML>
    <inkml:trace contextRef="#ctx0" brushRef="#br0">101 49 0,'0'-24'15,"0"-1"32,0 50 16,0-1-48,0 1-15,0-1 0,0 1 16,0-1-16,0 25 0,0 0 0,0-25 16,0 25-16,0 0 0,-25 24 0,25-24 15,0 0-15,-24 0 0,24 0 16,0 24-16,0-24 0,-24-1 0,24 1 16,0 0-16,0-24 0,-25 23 0,25 1 15,0-24-15,0-1 0,0 25 0,0-25 16,0 1-16,0-1 0,0 1 15,0-1-15</inkml:trace>
  </inkml:traceGroup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23:11.597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85 23 0,'23'0'0,"-46"0"234,23-23-218,-23 23-16,0 0 31,23 23-15,-23-23-1,0 0 1,23 23-16,-23 0 16,23 0-16,-24-23 15,24 23-15,-23 0 16,23 1-16,0-1 15,-23 0-15,23 0 16,0 0-16,0 0 16,0 0-16,0 0 15,0 0-15,0 0 16,23-23-16,-23 23 0,23 1 16,-23-1-16,24 0 15,-1 0 1,0 0-16,0-23 15,-23 23-15,23-23 16,-23 23-16,23-23 0,0 23 16,0-23-1,0 0-15,0 0 16,-23-23-16,23 23 0,1 0 16,-24-23-16,23 23 0,0 0 15,0-23 1,0 23-16</inkml:trace>
  <inkml:trace contextRef="#ctx0" brushRef="#br0" timeOffset="790.6209">531 46 0,'0'-23'188,"0"0"-172,0 0-1,0 0 1,0 46 78,0 0-79,0 0 1,0 0-16,23 0 0,-23 0 15,0 0-15,0 0 0,0 1 0,0-1 16,24 0-16,-24 0 0,0 0 16,0 0-16,0 0 0,23 0 0,-23 0 15,0 0-15,0 0 0,0 1 16,0-1-16,23 0 0,-23 0 16,0 0-16,0 0 0,0 0 15,0 0 1</inkml:trace>
  <inkml:trace contextRef="#ctx0" brushRef="#br0" timeOffset="1515.821">578 231 0,'23'0'62,"-23"-23"-46,23 23-16,0 0 16,0 0-1,-23-23-15,23 23 16,0-23 0,-23-1-1,23 1 1,-23 0-1,0 0-15,0 0 16,0 0 0,0 0-1,0 0-15,-23 23 16,23-23-16,0 0 31,0 46 47,0 0-62,0 0 0,0 0-16,23-23 0,-23 23 0,0 0 15,0 0-15,23 0 0,-23 0 0,0 1 16,0-1-16,23 0 0,-23 0 15,0 0-15,0 0 0,0 0 0,0 0 16,0 0-16,23 0 0,-23 0 16,0 1-16,0-1 15,0 0-15,24-23 0,-24 23 16,0 0-16,0-46 62</inkml:trace>
  <inkml:trace contextRef="#ctx0" brushRef="#br0" timeOffset="2318.4161">993 346 0,'23'0'0,"-23"-23"16,23 23 31,-23-23-31,23 23-16,1 0 15,-1-23 1,0 23-16,0 0 15,0 0 1,0 0 0,-23 23-16,23 0 15,-23 0 1,0 0-16,-23 47 16,23-47-16,-23 0 0,0 0 15,0 0-15,23 0 0,-23-23 16,23 23-16,-23-23 0,23 23 15,0-46 17,23 23-1,0 0-15,-23-23-16,23 23 15,0 0-15,0 0 16,0 23-16,0-23 15,0 23-15,-23 0 16,23-23-16,-23 23 0,0 1 16,0-1-16,0 0 0,0 0 0,0 0 15,0 0-15,0 0 0,-23 0 16,23 0-16,-23 0 0,0-23 0,23 23 16,-23 1-16,0-1 0,0 0 15,0 0-15,0 0 16,0-23-1,23-23 17,-24 23-32,24-23 15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22:52.561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-1062 2174 0,'0'23'47,"0"0"-31,0 0-1,0 0 1,23 0-16,-23 0 0,0 0 0,0 1 16,0-1-16,0 0 0,0 0 0,0 0 15,23 0-15,-23 0 0,0 0 0,0 0 16,24 0-16,-24 0 0,0 1 0,0-1 16,0 0-16,23 0 0,-23 0 0,0 0 15,0 0-15,0 0 16,0-46 31,0 0-32,0 0-15,0 0 16,0 0-16,-23 0 0,23 0 0,0-1 16,0 1-16,-24 0 0,24 0 0,0 0 15,-23-23-15,23 23 0,0 0 0,0 0 16,-23 0-16,23-24 0,0 24 0,0 0 15,0 0-15,0 0 0,0 0 16,0 0-16,23 23 0,-23-23 16,23 0-16,1 23 15,-24-23-15,23 23 0,0-24 0,0 24 16,-23-23-16,23 23 0,0 0 16,0 0-16,0 0 15,0 0-15,-23 23 16,0 1-16,23-24 15,-23 23-15,0 0 0,0 0 0,0 0 16,0 0-16,-23 0 0,0 0 16,0 0-16,23 0 0,-23-23 0,0 23 15,23 1-15,-23-1 0,0-23 0,23 23 16,-23-23-16,23 23 0,-23-23 16</inkml:trace>
  <inkml:trace contextRef="#ctx0" brushRef="#br0" timeOffset="876.0905">-623 1920 0,'0'23'93,"0"0"-93,0 0 16,0 0-16,0 0 0,0 0 0,0 0 16,23 1-16,-23 22 0,0-23 15,0 0-15,23 0 0,-23 23 0,0-23 16,0 0-16,23 0 0,-23 1 0,0-1 15,0 0-15,0 0 0,23-23 0,-23 23 16,0 0-16,23-23 31,-23-23-15,0 0-16,0 0 16,24 0-16,-24 0 15,0-1-15,23 24 0,-23-23 16,23 0-16,0 0 15,0 23 1,0 0 0,-23-23-16,23 23 0,0 23 15,0-23 1,0 23-16,0 0 16,1-23-16,-1 23 0,0-23 15,-23 24-15,23-24 16,0 23-16,0-23 15,-23-23 1,23 23-16,-23-24 0,23 24 16,-23-23-16,23 0 0,0 0 15,-23 0-15,23 0 0,1 0 0,-24 0 16,23 0-16,-23 0 0,0 0 16,23 23-16,-23-24 0,23 1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22:41.141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894-1128 0,'0'-23'16,"0"0"31,23 23-47,-23-23 15,0-1 1,0 1 0,0 0-1,0 0 1,0 0 0,-23 23-1,23-23-15,-23 23 16,0 0-16,23 23 15,-23-23-15,23 23 0,-23-23 16,23 23-16,-24 0 0,24 0 16,-23 1-16,23-1 0,-23 0 0,23 0 15,0 0-15,-23 23 0,23-23 0,0 0 16,0 0-16,0 0 0,0 1 0,0-1 16,0 0-16,0 0 0,0 0 15,23 0-15,0 0 16,0 0-16,1-23 15,-1 0-15,0 0 16,0 0-16,0 0 0,0 0 16,0-23-16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22:41.782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2102-1036 0,'0'-23'15,"23"23"1,0 0-1,-23-23-15,23 23 16,0 0-16,-23-23 16,23 23-16,0-23 0,0 0 15,0 0-15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22:41.533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2102-1428 0,'23'0'16,"-23"23"31,0 0-31,23 0-16,-23 0 15,0 0-15,0 0 0,0 0 0,0 0 16,0 0-16,0 1 0,0-1 0,0 0 15,0 0-15,0 0 0,0 0 0,0 0 16,0 0-16,0 0 0,0 0 16,0 0-16,0 1 0,0-1 15,0 0-15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22:42.690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2494-1151 0,'23'0'0,"-23"-23"16,23 23 0,-23-23-16,24 23 15,-24-24-15,23 24 0,0 0 16,-23-23-16,23 23 0,0 0 16,0-23-1,0 23 1,-23 23-16,0 0 15,0 1-15,0-1 16,0 0-16,0 0 0,-23 0 16,23 23-16,-23-23 0,0 0 0,23 0 15,-23 0-15,0 1 0,0-1 0,23 0 16,-24-23-16,24 23 0,-23 0 16,0-23-16,23 23 15,0-46 1,23 23-1,0 0-15,-23-23 16,24 23-16,-24-23 0,23 23 16,0 0-16,0 0 15,0 0 1,0 0-16,0 0 16,-23 23-16,23 0 15,-23 0 1,0 0-16,0 0 15,0 0-15,0 0 16,0 0-16,-23-23 0,23 24 16,-23-24-16,23 23 0,-23-23 0,0 23 15,0 0-15,0-23 0,0 23 16,-1-23-16,1 0 0,0 0 16,0 0-16,0 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22:42.04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2333-1451 0,'0'-24'15,"0"1"-15,0 0 0,0 0 16,0 0 0,0 46 31,0 0-32,0 0-15,0 0 0,0 1 0,0-1 16,0 0-16,0 0 0,0 0 0,0 0 15,0 23-15,0-23 0,0 0 0,0 0 16,0 1-16,0-1 0,0 0 0,0 0 16,0 0-16,0 0 0,0 0 0,0 0 15,0 0-15,0 0 16,0 0-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4:50:33.927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13C3A30E-F4D5-4F12-B02A-82FF9D05F4DA}" emma:medium="tactile" emma:mode="ink">
          <msink:context xmlns:msink="http://schemas.microsoft.com/ink/2010/main" type="writingRegion" rotatedBoundingBox="11795,4343 15697,9106 12355,11844 8453,7081"/>
        </emma:interpretation>
      </emma:emma>
    </inkml:annotationXML>
    <inkml:traceGroup>
      <inkml:annotationXML>
        <emma:emma xmlns:emma="http://www.w3.org/2003/04/emma" version="1.0">
          <emma:interpretation id="{39EA5D76-FA1C-4647-A535-8DB77A317202}" emma:medium="tactile" emma:mode="ink">
            <msink:context xmlns:msink="http://schemas.microsoft.com/ink/2010/main" type="paragraph" rotatedBoundingBox="11795,4343 15697,9106 14336,10221 10434,545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E900728-69D1-4837-BEEF-2E10D451B658}" emma:medium="tactile" emma:mode="ink">
              <msink:context xmlns:msink="http://schemas.microsoft.com/ink/2010/main" type="line" rotatedBoundingBox="11795,4343 15697,9106 14336,10221 10434,5458"/>
            </emma:interpretation>
          </emma:emma>
        </inkml:annotationXML>
        <inkml:traceGroup>
          <inkml:annotationXML>
            <emma:emma xmlns:emma="http://www.w3.org/2003/04/emma" version="1.0">
              <emma:interpretation id="{FCD4D0A4-DC11-4D9C-B457-6C0F72B42364}" emma:medium="tactile" emma:mode="ink">
                <msink:context xmlns:msink="http://schemas.microsoft.com/ink/2010/main" type="inkWord" rotatedBoundingBox="11631,4478 12631,5698 11491,6631 10492,5411">
                  <msink:destinationLink direction="with" ref="{E9CE5F1F-232C-4ADB-BC4B-3DDE1C606034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97 347 0,'0'-24'0,"0"0"15,0-1-15,0 1 16,0-1-16,0 1 16,25 24-16,-25-25 15,24 1-15,1 0 16,-1-1-16,0 25 0,1-24 15,-1 24-15,1-25 0,-1 25 0,1-24 16,-1 24-16,0 0 0,25-24 0,-24 24 16,-1 0-16,0 0 0,1 24 15,-1-24-15,-24 24 0,25-24 16,-25 25-16,0-1 0,0 1 0,0 23 16,0-23-16,0-1 15,0 1-15,-25-1 0,25 25 0,-24-25 0,-1 1 16,1 24-16,0-25 0,-1 1 15,-24-1-15,25 0 0,0 1 0,-25-1 16,24 1-16,-24-1 0,25 1 0,0-25 16,-1 24-16,-24-24 0,25 0 15,-1 0-15,1 0 0,0 0 16,24-24-16</inkml:trace>
          <inkml:trace contextRef="#ctx0" brushRef="#br0" timeOffset="-423.3412">122 445 0,'0'-24'0,"0"-1"15,0 1-15,0-1 16,0 1 0,0 0-1,0 48 17,0 0-17,0 1 1,0-1-16,0 1 0,24-1 0,-24 1 15,0 23-15,25 1 0,-25-24 0,0 24 16,0-1-16,24 1 0,-24 0 0,0 0 16,0 0-16,0 0 0,24-25 0,-24 25 15,0 0-15,0-25 0,0 25 0,0 0 16,0-25-16,0 25 0,0-24 0,0-1 16,0 0-16,0 1 0,0-1 0,0 1 15,0-1-15,0 0 0,25-24 16,-25-24 15</inkml:trace>
          <inkml:trace contextRef="#ctx0" brushRef="#br0" timeOffset="780.4136">903-43 0,'0'24'47,"0"1"-31,0-1-16,-24 0 15,24 1-15,0 24 0,-25-25 16,25 0-16,0 1 0,0 24 16,0-25-16,0 25 0,0-25 0,0 25 0,0 0 15,0 0-15,0 0 0,0 0 16,0 0-16,0-1 0,-24 1 0,24 0 15,0 0-15,0 0 0,0 0 0,0-1 16,0 1-16,-24-24 0,24 24 0,0-25 16,0 0-16,0 1 0,0-1 0,0 1 15,0-1-15,0-48 32,0-1-17,0 1-15,24-1 16,-24 1-16,0-25 0,0 25 0,24-1 15,-24 1-15,25-49 16,-25 48-16,0 1 0,24-1 0,-24 1 16,25 0-16,-25-1 0,24 1 0,-24-1 0,24 1 15,-24-1-15,25 25 0,-1-24 16,1 0-16,-1 24 0,1-25 16,-1 25-16,0 0 15,1 0-15,-1 0 16,-24 25-16,25-1 0,-1 0 15,-24 1-15,0-1 0,0 1 16,25 24-16,-25-25 0,0 0 16,0 25-16,24-24 0,-24 23 0,0-23 15,0-1-15,0 1 0,24-1 0,-24 1 16,0-1-16,0 0 0,0 1 16,0-1-16,25-24 0</inkml:trace>
        </inkml:traceGroup>
        <inkml:traceGroup>
          <inkml:annotationXML>
            <emma:emma xmlns:emma="http://www.w3.org/2003/04/emma" version="1.0">
              <emma:interpretation id="{7C1B62A4-83F2-4E1E-B329-198905358735}" emma:medium="tactile" emma:mode="ink">
                <msink:context xmlns:msink="http://schemas.microsoft.com/ink/2010/main" type="inkWord" rotatedBoundingBox="13761,6799 14416,7599 13688,8196 13032,7396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-6235.6782">2588 2228 0,'-24'0'16,"24"24"62,0 1-63,0-1 1,0 1 0,0-1-16,-24 1 0,24-1 15,0 0-15,0 1 0,0-1 0,0 1 16,0-1-16,-25 1 0,25-1 0,0 0 16,0 25-16,0-24 0,0-1 0,0 0 15,0 25-15,0-24 0,0-1 0,0 1 16,0-1-16,0 0 0,0 1 0,0-1 15,0 1-15,0-1 0,0 1 0,0-1 16,0 0-16,0 1 16,0-1-1,0 1 1</inkml:trace>
          <inkml:trace contextRef="#ctx0" brushRef="#br0" timeOffset="-5287.2278">2588 2741 0,'0'24'31,"25"-48"172,-1 24-187,1 0 0,-1 0-16,1-25 15,-1 25-15,0 0 0,1 0 16,-1 0-16,1 0 0,-1 0 0,1 0 16,23 0-16,-23-24 0,-1 24 0,1 0 15,-1 0-15,0 0 0,1 0 16,-1-24-16,1 24 0,-1 0 15</inkml:trace>
          <inkml:trace contextRef="#ctx0" brushRef="#br0" timeOffset="-4527.0786">3028 2326 0,'24'0'16,"-24"-25"15,0 50 47,0-1-16,0 1-46,0-1 0,0 49-1,-24-48-15,24-1 16,0 1-16,0-1 0,0 0 0,0 1 16,0-1-16,-24 1 0,24-1 0,0 0 15,0 25-15,0-24 0,0-1 0,0 1 16,0-1-16,0 0 0,0 1 15,0-1-15,0 1 0,0-1 16,0 1-16,0-1 0,0 0 16,0 1-1,0-1-15,0 1 16,0-1 0,0 1-16,0-1 15</inkml:trace>
        </inkml:traceGroup>
        <inkml:traceGroup>
          <inkml:annotationXML>
            <emma:emma xmlns:emma="http://www.w3.org/2003/04/emma" version="1.0">
              <emma:interpretation id="{F532B8B2-7B9D-4947-8135-0BEC36BD50B6}" emma:medium="tactile" emma:mode="ink">
                <msink:context xmlns:msink="http://schemas.microsoft.com/ink/2010/main" type="inkWord" rotatedBoundingBox="14869,8096 15697,9106 14336,10221 13508,9211"/>
              </emma:interpretation>
              <emma:one-of disjunction-type="recognition" id="oneOf2">
                <emma:interpretation id="interp2" emma:lang="" emma:confidence="0">
                  <emma:literal>m</emma:literal>
                </emma:interpretation>
                <emma:interpretation id="interp3" emma:lang="" emma:confidence="0">
                  <emma:literal>M</emma:literal>
                </emma:interpretation>
                <emma:interpretation id="interp4" emma:lang="" emma:confidence="0">
                  <emma:literal>N</emma:literal>
                </emma:interpretation>
                <emma:interpretation id="interp5" emma:lang="" emma:confidence="0">
                  <emma:literal>9</emma:literal>
                </emma:interpretation>
                <emma:interpretation id="interp6" emma:lang="" emma:confidence="0">
                  <emma:literal>n</emma:literal>
                </emma:interpretation>
              </emma:one-of>
            </emma:emma>
          </inkml:annotationXML>
          <inkml:trace contextRef="#ctx0" brushRef="#br0" timeOffset="7558.7013">3052 4109 0,'0'-25'0,"25"1"16,-25-1-16,24 1 0,1-1 16,-1 1-16,1 0 15,-1-1-15,0 25 0,1 0 16,-1-24-16,1 24 0,-25-25 0,24 25 16,1 0-16,-1 0 0,0-24 0,1 24 15,-1 0-15,1 0 16,-1 0-16,-24-24 0,24 24 0,1 0 15,-25 24-15,0 0 16,0 1 0,0-1-16,0 1 0,-25 23 15,25-23-15,-24-1 0,0 1 0,-1-1 16,1 25-16,-1-25 0,1 1 0,0-1 16,24 1-16,-25-1 0,1 1 0,-1-25 15,25 24-15,-24-24 0,24 24 0,-25-24 16,25 25-16,-24-25 15,48 0 17,1 0-17,-1-25-15,1 25 0,-1 0 16,1 0-16,-1 0 0,0-24 0,1 24 16,-1 0-16,1 0 0,-1 0 0,-24 24 15,24-24-15,1 0 0,-1 25 0,1-1 16,-25 1-16,0-1 0,0 25 15,0-25-15,0 1 0,0-1 16,-25 1-16,25 24 0,-24-25 0,-1 0 16,-23 25-16,23-24 0,1-1 15,-25 0-15,25 1 0,-25-1 0,24 1 16,1-1-16,-25 1 0,25-25 0,-1 24 16,1-24-16,-1 0 0,1 0 0,-1 0 15,1-24 1,24-1-16,0 1 15,0-1-15</inkml:trace>
          <inkml:trace contextRef="#ctx0" brushRef="#br0" timeOffset="6882.3096">3028 4060 0,'0'24'47,"0"1"-31,0-1-16,0 0 0,0 1 15,0-1-15,0 1 0,0-1 0,0 25 16,0-25-16,0 25 0,0 0 15,0-24-15,0 23 0,0 1 0,0-24 16,0 24-16,0-25 0,0 25 0,0-25 16,0 1-16,-24-1 0,24 0 0,0 25 15,0-24-15,0-1 0,0 1 16,0-1-16,0 0 0</inkml:trace>
          <inkml:trace contextRef="#ctx0" brushRef="#br0" timeOffset="8270.3856">3932 4328 0,'24'-24'0,"1"24"15,-25-24-15,24 24 16,-24-25-16,24 25 16,1 0 15,-1 0-16,-24 25-15,25-25 0,-25 24 16,24-24-16,1 0 0,-25 24 0,24 1 16,0-25-16,-24 24 0,25 1 0,-1-1 15,-24 1-15,25-1 16,-25 0-16,0 1 0,24-1 0,-24 1 16,0-1-16,0 1 0,0-1 0,0 0 15,-24 1-15,-1-1 0,1 1 0,-1-1 16,1 0-16,0 1 0,-1-1 0,1-24 15,-1 25-15,1-25 0,-1 24 0,1-24 16,24 25-16,-24-25 0,-1 0 0,1 0 16,24-25-1,0 1-15,0-1 16,0 1-16,0-1 0,0 1 16,0 0-16,0-1 0,0 1 15,24-25-15,1 25 0,-25-1 0,0 1 16,24-1-16,-24 1 0,24-1 0,1 1 15,-25 0-15,24-1 0,-24 1 0,25-1 16,-1 1-16,1-1 0,-25 1 0,24 0 16,0-1-16,1 1 0,-1-1 0,1 25 15,-1-24-15,0-1 0,1 1 0,-1 24 16,1-24-16,-1-1 0,1 1 16,-1 24-16,0 0 0,1-25 15</inkml:trace>
        </inkml:traceGroup>
      </inkml:traceGroup>
    </inkml:traceGroup>
    <inkml:traceGroup>
      <inkml:annotationXML>
        <emma:emma xmlns:emma="http://www.w3.org/2003/04/emma" version="1.0">
          <emma:interpretation id="{91E657B3-293F-4888-B290-94F0589798EA}" emma:medium="tactile" emma:mode="ink">
            <msink:context xmlns:msink="http://schemas.microsoft.com/ink/2010/main" type="paragraph" rotatedBoundingBox="9610,7176 10553,7701 10032,8638 9089,8113" alignmentLevel="2"/>
          </emma:interpretation>
        </emma:emma>
      </inkml:annotationXML>
      <inkml:traceGroup>
        <inkml:annotationXML>
          <emma:emma xmlns:emma="http://www.w3.org/2003/04/emma" version="1.0">
            <emma:interpretation id="{5325BD6E-41DB-4AC7-9FD4-47BD137E5A68}" emma:medium="tactile" emma:mode="ink">
              <msink:context xmlns:msink="http://schemas.microsoft.com/ink/2010/main" type="line" rotatedBoundingBox="9610,7176 10553,7701 10032,8638 9089,8113"/>
            </emma:interpretation>
          </emma:emma>
        </inkml:annotationXML>
        <inkml:traceGroup>
          <inkml:annotationXML>
            <emma:emma xmlns:emma="http://www.w3.org/2003/04/emma" version="1.0">
              <emma:interpretation id="{22291FED-54A0-490D-8408-4A7392109658}" emma:medium="tactile" emma:mode="ink">
                <msink:context xmlns:msink="http://schemas.microsoft.com/ink/2010/main" type="inkWord" rotatedBoundingBox="9610,7176 10553,7701 10032,8638 9089,8113"/>
              </emma:interpretation>
            </emma:emma>
          </inkml:annotationXML>
          <inkml:trace contextRef="#ctx0" brushRef="#br0" timeOffset="-9386.9087">-1441 2594 0,'0'25'31,"0"-1"16,0 1-47,0-1 15,0 0-15,0 1 16,0-1-16,0 1 0,0-1 0,0 1 16,0-1-16,0 0 0,0 25 0,-25-24 15,25-1-15,0 1 0,0 23 0,0-23 16,0-1-16,0 25 0,0-24 15,0-1-15,0 0 0,0 25 0,0-24 16,0-1-16,0 1 0,0-1 0,0 0 16,0 1-16,0-1 0,0 1 0,0-1 15,0 0-15,0 1 16</inkml:trace>
          <inkml:trace contextRef="#ctx0" brushRef="#br0" timeOffset="-8775.5512">-1417 2619 0,'24'-25'0,"1"1"16,-1 24-16,-24-24 0,25 24 15,-1-25-15,1 25 0,-25-24 16,24 24-16,0 0 0,1 0 16,-1 0-1,1 0 1,-25 24-16,0 1 0,0-1 15,0 0-15,0 1 0,0-1 16,0 1-16,-25-1 0,1 0 0,24 1 16,-25 24-16,1-25 0,0 1 0,24-1 15,-25 0-15,1-24 0,-1 25 0,1-1 16,-1 1-16,1-25 16,24 24-16,0-48 15,24 24 1,-24-25-16,25 25 0,-1 0 0,1-24 15,-1 24-15,1 0 16,-1-25-16,0 25 16,1 25-16,-1-1 15,-24 1-15,25-1 16,-25 1-16,0-1 0,0 0 16,0 1-16,0 24 0,0-25 0,0 1 15,0-1-15,0 0 0,-25 25 0,25-24 16,-24-1-16,-1 1 0,25-1 0,-24 0 15,0 1-15,-1-1 0,1 1 0,-1-1 16,1 0-16,-1-24 0,1 0 16,0 0-16,-1 0 15</inkml:trace>
          <inkml:trace contextRef="#ctx0" brushRef="#br0" timeOffset="-7851.7559">-928 2985 0,'24'0'0,"0"0"94,-24 25-94,25-25 16,-1 0-1,1 0-15,-1 0 16,-24 24-16,24-24 15,-24 24-15,25-24 0,-25 25 16,0-1-16,24 1 16,-24-1-16,0 1 15,0-1-15,0 0 16,0 1-16,0-1 0,0 1 16,0-1-16,-24 1 0,24-1 15,-25-24-15,25 24 0,0 1 16,-24-50 31,0 1-32,24 0 1,-25 24-16,25-25 0,0 1 16,0-1-16,0 1 15,0-1-15,0 1 16,0 0-16,0-1 0,0 1 15,25-1-15,-25 1 0,24 24 16,-24-25-16,0 1 0,24 0 16,-24-1-16,25 1 0,-1-1 15,1 1-15,-1 24 16,-24-25-16,25 25 0,-1-24 0,0 24 16,-24-24-16,25 24 0</inkml:trace>
          <inkml:trace contextRef="#ctx0" brushRef="#br0" timeOffset="-31321.8812">-513 3083 0</inkml:trace>
          <inkml:trace contextRef="#ctx0" brushRef="#br0" timeOffset="-31297.4213">-489 3058 0,'25'0'0</inkml:trace>
        </inkml:traceGroup>
      </inkml:traceGroup>
    </inkml:traceGroup>
  </inkml:traceGroup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4:50:39.60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E5AE1927-1E18-4A9E-AB7D-17880F5D2F76}" emma:medium="tactile" emma:mode="ink">
          <msink:context xmlns:msink="http://schemas.microsoft.com/ink/2010/main" type="inkDrawing" rotatedBoundingBox="9096,10469 9406,9392 9857,9522 9547,10599" semanticType="callout" shapeName="Other">
            <msink:destinationLink direction="with" ref="{2BE4FD46-1327-4404-9CD2-EA39AD01FAFA}"/>
          </msink:context>
        </emma:interpretation>
      </emma:emma>
    </inkml:annotationXML>
    <inkml:trace contextRef="#ctx0" brushRef="#br0">0 610 0,'24'0'47,"0"0"-47,-24-24 16,25 24-16,-1 0 0,1 0 0,-1-24 15,0 24-15,1 0 0,-1 0 16,1-25-16,-1 25 0,1 0 0,-1-24 16,0 24-16,1-25 0,-1 25 0,1-24 15,-1 24-15,1 0 0,-25-25 0,24 25 16,-24-24-16,0 0 16,0-1-16,0 1 0,0-1 15,0 1-15,0-1 16,0 1-16,0 0 0,0-1 15,0 1-15,0-1 0,0 1 16,0-1-16,0 1 16,0 0-16,0-1 15,0 1 1,0 48 46,0 1-46,0-1-16,0 0 0,0 25 16,0-24-16,-24 24 0,24-25 0,-25 25 15,25 24-15,-24-24 0,24 0 0,-25 24 16,25-24-16,-24 0 0,24 0 0,0 24 16,0-49-16,-25 25 0,25 0 0,0 0 15,0-25-15,0 1 0,0 24 16,0-25-16,0 0 0,0 1 15,0-1-15</inkml:trace>
  </inkml:traceGroup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4:50:46.902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9AB41802-0CC8-4547-8B48-D5F94D300FB1}" emma:medium="tactile" emma:mode="ink">
          <msink:context xmlns:msink="http://schemas.microsoft.com/ink/2010/main" type="writingRegion" rotatedBoundingBox="11707,10645 13970,11441 13489,12808 11226,12012"/>
        </emma:interpretation>
      </emma:emma>
    </inkml:annotationXML>
    <inkml:traceGroup>
      <inkml:annotationXML>
        <emma:emma xmlns:emma="http://www.w3.org/2003/04/emma" version="1.0">
          <emma:interpretation id="{67D31A1F-0213-48EE-A7E7-5BC58C74A0C2}" emma:medium="tactile" emma:mode="ink">
            <msink:context xmlns:msink="http://schemas.microsoft.com/ink/2010/main" type="paragraph" rotatedBoundingBox="11707,10645 13970,11441 13489,12808 11226,1201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D136980-7661-43C0-8A72-2AA67ED63968}" emma:medium="tactile" emma:mode="ink">
              <msink:context xmlns:msink="http://schemas.microsoft.com/ink/2010/main" type="line" rotatedBoundingBox="11707,10645 13970,11441 13489,12808 11226,12012"/>
            </emma:interpretation>
          </emma:emma>
        </inkml:annotationXML>
        <inkml:traceGroup>
          <inkml:annotationXML>
            <emma:emma xmlns:emma="http://www.w3.org/2003/04/emma" version="1.0">
              <emma:interpretation id="{9A55038E-0EEE-48CB-B457-7EA8DCF28B4C}" emma:medium="tactile" emma:mode="ink">
                <msink:context xmlns:msink="http://schemas.microsoft.com/ink/2010/main" type="inkWord" rotatedBoundingBox="11636,10846 12179,11037 11850,11971 11307,11780">
                  <msink:destinationLink direction="with" ref="{E9CE5F1F-232C-4ADB-BC4B-3DDE1C606034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733 123 0,'0'-25'15,"0"1"-15,0-1 16,0 1 0,0-1-1,-25 25 1,1 0-1,0 0 1,-1 25-16,1-25 0,-1 24 16,-23-24-16,23 25 15,1-25-15,-1 24 0,-24 1 0,25-1 16,0 0-16,-25 1 0,0-1 0,24 1 16,-23 24-16,23-25 0,-24 25 0,25-25 15,-25 25-15,49 0 0,-24-25 0,-1 25 16,25-24-16,0 23 0,0-23 0,25-1 15,-1 25-15,0-24 0,1-1 0,-1 0 16,1 1-16,24-1 0,-25-24 16,25 25-16,0-1 0,-25-24 0,25 0 0,0 0 15,0 0-15</inkml:trace>
        </inkml:traceGroup>
        <inkml:traceGroup>
          <inkml:annotationXML>
            <emma:emma xmlns:emma="http://www.w3.org/2003/04/emma" version="1.0">
              <emma:interpretation id="{95CE243E-F036-4DFA-BD03-C07A5F9DF6CA}" emma:medium="tactile" emma:mode="ink">
                <msink:context xmlns:msink="http://schemas.microsoft.com/ink/2010/main" type="inkWord" rotatedBoundingBox="12599,10959 13970,11441 13489,12808 12117,12326"/>
              </emma:interpretation>
              <emma:one-of disjunction-type="recognition" id="oneOf1">
                <emma:interpretation id="interp1" emma:lang="" emma:confidence="0">
                  <emma:literal>HZ</emma:literal>
                </emma:interpretation>
                <emma:interpretation id="interp2" emma:lang="" emma:confidence="0">
                  <emma:literal>HB</emma:literal>
                </emma:interpretation>
                <emma:interpretation id="interp3" emma:lang="" emma:confidence="0">
                  <emma:literal>t\3</emma:literal>
                </emma:interpretation>
                <emma:interpretation id="interp4" emma:lang="" emma:confidence="0">
                  <emma:literal>t13</emma:literal>
                </emma:interpretation>
                <emma:interpretation id="interp5" emma:lang="" emma:confidence="0">
                  <emma:literal>Hz</emma:literal>
                </emma:interpretation>
              </emma:one-of>
            </emma:emma>
          </inkml:annotationXML>
          <inkml:trace contextRef="#ctx0" brushRef="#br0" timeOffset="1032.291">1002 587 0,'0'-25'31,"24"25"-31,0 0 16,1 0-16,-1 0 0,25 0 16,-25-24-16,1 24 0,24 0 0,-25-25 15,25 25-15,-25 0 0,25 0 0,-24-24 16,-1 24-16,1 0 0,-1-25 0,0 25 16,1-24-16,-1 0 15,-24-1-15,0 1 16,0-1-16,0 1 15,-24 0-15,24-1 0,0 1 0,0-1 16,-25 1-16,25-1 16,0 1-16,0 0 0,0-1 15,0 1-15,0-1 0,0 50 47,0-1-31,0 1-16,0-1 0,0 0 0,0 25 15,-24 73 1,0-24-16,24-49 0,-25 0 0,25-25 16,0 25-16,-24 0 0,24-25 0,0 25 15,0-24-15,0-1 0,0 0 16,0 25-16,-25-49 0,25 25 0,0-1 16,0 0-16</inkml:trace>
          <inkml:trace contextRef="#ctx0" brushRef="#br0" timeOffset="519.5705">1295 49 0,'0'-24'15,"0"-1"-15,0 50 79,0-1-79,-25 1 15,1-1-15,24 1 0,-25 23 0,25-23 16,-24 24-16,-1-25 0,25 25 0,-24 0 15,0-25-15,-1 25 0,25 0 0,-24 0 16,-1 0-16,25-1 0,-24-23 0,24 24 16,0 24-16,0-49 0,0 1 15,-24-1-15,24 1 0,0-1 0,0 0 16,0 1-16</inkml:trace>
          <inkml:trace contextRef="#ctx0" brushRef="#br0" timeOffset="1739.3639">1856 587 0,'25'0'0,"-1"-25"15,1 1-15,-1 24 0,0-25 16,1 25-16,-25-24 0,24 24 16,1 0-16,-1-25 0,1 25 0,-1 0 15,0-24-15,1 24 16,-1 0-16,-24 24 0,25-24 16,-25 25-16,0-1 0,0 1 15,0-1-15,0 1 0,-25-1 0,25 0 16,-24 1-16,-1-1 0,1 25 0,0-24 15,-1-1-15,-24 0 0,25 1 0,-1-1 16,1 1-16,0-25 0,-1 24 0,1 0 16,-1-24-16,1 25 0,24-50 31,24 25-15,1 0-16,-25-24 0,24 24 15,1-24-15,-1 24 0,0-25 0,1 25 16,-1 0-16,1-24 0,-1 24 0,1 0 15,-1 0-15,0 0 0,1 24 0,-1-24 16,1 25-16,-1-1 0,1 0 16,-25 1-16,24-1 0,-24 25 0,24-24 15,-24 23-15,0-23 0,0 24 0,0-25 16,-24 25-16,0 0 0,-1-25 0,1 25 16,-1-24-16,1-1 0,-25 25 15,25-25-15,-25 1 0,0-1 0,0 1 16,0-1-16,25-24 0,-25 24 0,0-24 15,25 0-15,-1 25 0,1-25 0,-1 0 16,1 0-16,0-25 0,-1 25 16,25-24-16</inkml:trace>
        </inkml:traceGroup>
      </inkml:traceGroup>
    </inkml:traceGroup>
  </inkml:traceGroup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1:12.734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9067CEF4-3337-4D1C-B5BC-959DDF1A3B78}" emma:medium="tactile" emma:mode="ink">
          <msink:context xmlns:msink="http://schemas.microsoft.com/ink/2010/main" type="inkDrawing" rotatedBoundingBox="11322,9489 14682,6789 14732,6851 11372,9551" shapeName="Other">
            <msink:destinationLink direction="with" ref="{32D876CC-7981-4133-91C1-BD49FC387FD8}"/>
          </msink:context>
        </emma:interpretation>
      </emma:emma>
    </inkml:annotationXML>
    <inkml:trace contextRef="#ctx0" brushRef="#br0">0 2689 0,'25'0'281,"-1"0"-265,-24-24-1,25 24 1,-25-25 0,24 25-1,-24-24 1,24 24 0,-24-24 15,25 24-31,-1 0 15,-24-25 1,25 25 0,-25-24-16,24 24 31,-24-25-31,25 25 16,-25-24 15,24 24-31,0 0 31,-24-25-31,25 25 31,-25-24-15,24 24 0,-24-24-1,25 24 1,-25-25-1,24 25 1,1-24 15,-1 24-15,-24-25 0,24 25-1,-24-24 1,25 24-16,-1-25 31,1 25-15,-25-24-16,24 24 0,-24-24 15,24 24-15,-24-25 16,25 25-16,-1-24 16,1 24 15,-25-25-16,24 25-15,-24-24 16,25 24-16,-1-25 16,0 1-1,1 0 1,-1 24-16,-24-25 16,25 25-16,-25-24 15,24 24-15,-24-25 16,25 25-1,-25-24 1,24 24-16,-24-25 16,24 25-16,1-24 15,-1 24-15,-24-24 16,25 24-16,-1-25 0,1 1 16,-1 24-1,-24-25-15,24 25 0,1 0 16,-25-24-16,24 24 15,-24-24-15,25 24 16,-1 0 0,-24-25-16,25 25 15,-25-24-15,24 24 0,-24-25 16,24 25-16,1-24 16,-1 24-16,-24-25 15,25 25-15,-1 0 16,-24-24-16,24 24 15,-24-24-15,25 24 16,-1-25-16,1 1 16,-1-1-1,1 25-15,-25-24 16,24 24-16,0-25 0,1 25 16,-25-24-1,24 24-15,-24-24 16,25 24-16,-1-25 15,1 25-15,-25-24 16,24 24-16,-24-25 0,24 25 16,-24-24-16,25 24 0,-1-24 15,1-1-15,-1 1 16,0 24 0,-24-25-16,25 25 0,-25-24 15,24 24-15,-24-25 0,25 25 16,-25-24-16,24 24 15,-24-24-15,25 24 0,-1-25 16,0 25 0,-24-24-16,25 24 0,-1 0 15,-24-25-15,25 25 0,-25-24 16,24 24-16,-24-25 0,25 25 16,-1-24-16,-24 0 15,24 24-15,1-25 16,-25 1-1,24 24 1,-24-25-16,25 25 16,-25-24-16,24 24 0,1-25 15,-1 25 1,-24-24 0,24 24-16,-24-24 15,25 24-15,-25-25 0,24 25 16,1 0-16,-25-24 0,24 24 15,-24-25-15,25 25 0,-1-24 16,0 24 0,-24-25-16,25 25 0,-1-24 15,1 0 1,-1 24 0,-24-25-16,24 25 15,-24-24-15,25 24 16,-25-25-16,24 25 15,-24-24-15,25 24 16,-25-24 0,24 24-16,-24-25 15,25 25-15,-25-24 16,24 24-16,-24-25 16,24 25-16,-24-24 15,25 24-15,-25-25 16,24 25-16,1-24 15,-1 0 1,1 24 0,-25-25-16,24 25 0,-24-24 15,24 24-15,-24-25 16,25 25 0,-25-24-1,24 24-15,-24-25 31,25 25-15,-25-24 0,24 24-16,0-24 31,1-1-15,-1 25-1,-24-24-15,25 24 16,-25-25-1,24 25-15,1-24 16,-1 0-16,0 24 16,-24-25-1,25 25 142,-1 0-142,-24-24-15,25 24 16</inkml:trace>
  </inkml:traceGroup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1:24.66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E738BD85-5E2D-41B5-ACCC-3442789BB4D4}" emma:medium="tactile" emma:mode="ink">
          <msink:context xmlns:msink="http://schemas.microsoft.com/ink/2010/main" type="inkDrawing" rotatedBoundingBox="11360,9452 11898,10658 11835,10686 11298,9479" semanticType="callout" shapeName="Other">
            <msink:sourceLink direction="with" ref="{630853AA-4737-40C8-BB55-5C0C22EE3E7D}"/>
            <msink:sourceLink direction="with" ref="{0179952D-F002-4957-AB25-CB4FD5646133}"/>
          </msink:context>
        </emma:interpretation>
      </emma:emma>
    </inkml:annotationXML>
    <inkml:trace contextRef="#ctx0" brushRef="#br0">0 0 0,'0'24'250,"24"-24"125,-24-24-312,0 48 171,0 1 266,25-25-484,-25 24-1,24-24 17,-24 24-32,25 1 15,-25-1 1,24-24-1,-24 25 1,0-1 0,24-24-16,-24 25 15,0-1 17,25-24-32,-25 24 15,0 1 16,24-25 1,-24 24-32,0 1 47,25-1-16,-25 1 0,0-1 16,0 0-16,24-24-31,-24 25 16,0-1 15,0 1 0,25-25-31,-25 24 16,0 1 15,24-1-15,-24 0-1,0 1 1,24-25 0,-24 24-1,0 1 1,25-25-16,-25 24 16,0 0-1,24-24-15,-24 25 0,0-1 31,25-24-15,-25 25-16,0-1 16,0 1-1,24-25-15,-24 24 16,0 0 0,25-24-16,-25 25 15,24-1 1,-24 1-16,0-1 31,24-24-15,-24 25-16,0-1 15,25-24 1,-25 24 0,0 1-1,24-25-15,-24 24 16,0 1-1,25-1 1,-25 0 31,0-48 78</inkml:trace>
  </inkml:traceGroup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31C8B-FA17-4A20-864E-DE073F602343}" type="datetimeFigureOut">
              <a:rPr lang="en-US" smtClean="0"/>
              <a:t>12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62915-D544-4261-8E05-3BB87A55DE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009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31C8B-FA17-4A20-864E-DE073F602343}" type="datetimeFigureOut">
              <a:rPr lang="en-US" smtClean="0"/>
              <a:t>12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62915-D544-4261-8E05-3BB87A55DE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718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31C8B-FA17-4A20-864E-DE073F602343}" type="datetimeFigureOut">
              <a:rPr lang="en-US" smtClean="0"/>
              <a:t>12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62915-D544-4261-8E05-3BB87A55DE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33945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31C8B-FA17-4A20-864E-DE073F602343}" type="datetimeFigureOut">
              <a:rPr lang="en-US" smtClean="0"/>
              <a:t>12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62915-D544-4261-8E05-3BB87A55DE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2564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31C8B-FA17-4A20-864E-DE073F602343}" type="datetimeFigureOut">
              <a:rPr lang="en-US" smtClean="0"/>
              <a:t>12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62915-D544-4261-8E05-3BB87A55DE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53384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31C8B-FA17-4A20-864E-DE073F602343}" type="datetimeFigureOut">
              <a:rPr lang="en-US" smtClean="0"/>
              <a:t>12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62915-D544-4261-8E05-3BB87A55DE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6931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31C8B-FA17-4A20-864E-DE073F602343}" type="datetimeFigureOut">
              <a:rPr lang="en-US" smtClean="0"/>
              <a:t>12/1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62915-D544-4261-8E05-3BB87A55DE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3651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31C8B-FA17-4A20-864E-DE073F602343}" type="datetimeFigureOut">
              <a:rPr lang="en-US" smtClean="0"/>
              <a:t>12/1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62915-D544-4261-8E05-3BB87A55DE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76545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31C8B-FA17-4A20-864E-DE073F602343}" type="datetimeFigureOut">
              <a:rPr lang="en-US" smtClean="0"/>
              <a:t>12/1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62915-D544-4261-8E05-3BB87A55DE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52068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31C8B-FA17-4A20-864E-DE073F602343}" type="datetimeFigureOut">
              <a:rPr lang="en-US" smtClean="0"/>
              <a:t>12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62915-D544-4261-8E05-3BB87A55DE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0702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31C8B-FA17-4A20-864E-DE073F602343}" type="datetimeFigureOut">
              <a:rPr lang="en-US" smtClean="0"/>
              <a:t>12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62915-D544-4261-8E05-3BB87A55DE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1206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631C8B-FA17-4A20-864E-DE073F602343}" type="datetimeFigureOut">
              <a:rPr lang="en-US" smtClean="0"/>
              <a:t>12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762915-D544-4261-8E05-3BB87A55DE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56905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13" Type="http://schemas.openxmlformats.org/officeDocument/2006/relationships/image" Target="../media/image16.emf"/><Relationship Id="rId3" Type="http://schemas.openxmlformats.org/officeDocument/2006/relationships/image" Target="../media/image11.emf"/><Relationship Id="rId7" Type="http://schemas.openxmlformats.org/officeDocument/2006/relationships/image" Target="../media/image13.emf"/><Relationship Id="rId12" Type="http://schemas.openxmlformats.org/officeDocument/2006/relationships/customXml" Target="../ink/ink6.xml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.xml"/><Relationship Id="rId11" Type="http://schemas.openxmlformats.org/officeDocument/2006/relationships/image" Target="../media/image15.emf"/><Relationship Id="rId5" Type="http://schemas.openxmlformats.org/officeDocument/2006/relationships/image" Target="../media/image12.emf"/><Relationship Id="rId15" Type="http://schemas.openxmlformats.org/officeDocument/2006/relationships/image" Target="../media/image17.emf"/><Relationship Id="rId10" Type="http://schemas.openxmlformats.org/officeDocument/2006/relationships/customXml" Target="../ink/ink5.xml"/><Relationship Id="rId4" Type="http://schemas.openxmlformats.org/officeDocument/2006/relationships/customXml" Target="../ink/ink2.xml"/><Relationship Id="rId9" Type="http://schemas.openxmlformats.org/officeDocument/2006/relationships/image" Target="../media/image14.emf"/><Relationship Id="rId14" Type="http://schemas.openxmlformats.org/officeDocument/2006/relationships/customXml" Target="../ink/ink7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80.emf"/><Relationship Id="rId18" Type="http://schemas.openxmlformats.org/officeDocument/2006/relationships/customXml" Target="../ink/ink16.xml"/><Relationship Id="rId26" Type="http://schemas.openxmlformats.org/officeDocument/2006/relationships/customXml" Target="../ink/ink20.xml"/><Relationship Id="rId3" Type="http://schemas.openxmlformats.org/officeDocument/2006/relationships/image" Target="../media/image430.emf"/><Relationship Id="rId21" Type="http://schemas.openxmlformats.org/officeDocument/2006/relationships/image" Target="../media/image52.emf"/><Relationship Id="rId7" Type="http://schemas.openxmlformats.org/officeDocument/2006/relationships/image" Target="../media/image450.emf"/><Relationship Id="rId12" Type="http://schemas.openxmlformats.org/officeDocument/2006/relationships/customXml" Target="../ink/ink13.xml"/><Relationship Id="rId17" Type="http://schemas.openxmlformats.org/officeDocument/2006/relationships/image" Target="../media/image50.emf"/><Relationship Id="rId25" Type="http://schemas.openxmlformats.org/officeDocument/2006/relationships/image" Target="../media/image54.emf"/><Relationship Id="rId33" Type="http://schemas.openxmlformats.org/officeDocument/2006/relationships/image" Target="../media/image58.emf"/><Relationship Id="rId2" Type="http://schemas.openxmlformats.org/officeDocument/2006/relationships/customXml" Target="../ink/ink8.xml"/><Relationship Id="rId16" Type="http://schemas.openxmlformats.org/officeDocument/2006/relationships/customXml" Target="../ink/ink15.xml"/><Relationship Id="rId20" Type="http://schemas.openxmlformats.org/officeDocument/2006/relationships/customXml" Target="../ink/ink17.xml"/><Relationship Id="rId29" Type="http://schemas.openxmlformats.org/officeDocument/2006/relationships/image" Target="../media/image56.emf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0.xml"/><Relationship Id="rId11" Type="http://schemas.openxmlformats.org/officeDocument/2006/relationships/image" Target="../media/image470.emf"/><Relationship Id="rId24" Type="http://schemas.openxmlformats.org/officeDocument/2006/relationships/customXml" Target="../ink/ink19.xml"/><Relationship Id="rId32" Type="http://schemas.openxmlformats.org/officeDocument/2006/relationships/customXml" Target="../ink/ink23.xml"/><Relationship Id="rId5" Type="http://schemas.openxmlformats.org/officeDocument/2006/relationships/image" Target="../media/image440.emf"/><Relationship Id="rId15" Type="http://schemas.openxmlformats.org/officeDocument/2006/relationships/image" Target="../media/image490.emf"/><Relationship Id="rId23" Type="http://schemas.openxmlformats.org/officeDocument/2006/relationships/image" Target="../media/image53.emf"/><Relationship Id="rId28" Type="http://schemas.openxmlformats.org/officeDocument/2006/relationships/customXml" Target="../ink/ink21.xml"/><Relationship Id="rId10" Type="http://schemas.openxmlformats.org/officeDocument/2006/relationships/customXml" Target="../ink/ink12.xml"/><Relationship Id="rId19" Type="http://schemas.openxmlformats.org/officeDocument/2006/relationships/image" Target="../media/image51.emf"/><Relationship Id="rId31" Type="http://schemas.openxmlformats.org/officeDocument/2006/relationships/image" Target="../media/image57.emf"/><Relationship Id="rId4" Type="http://schemas.openxmlformats.org/officeDocument/2006/relationships/customXml" Target="../ink/ink9.xml"/><Relationship Id="rId9" Type="http://schemas.openxmlformats.org/officeDocument/2006/relationships/image" Target="../media/image460.emf"/><Relationship Id="rId14" Type="http://schemas.openxmlformats.org/officeDocument/2006/relationships/customXml" Target="../ink/ink14.xml"/><Relationship Id="rId22" Type="http://schemas.openxmlformats.org/officeDocument/2006/relationships/customXml" Target="../ink/ink18.xml"/><Relationship Id="rId27" Type="http://schemas.openxmlformats.org/officeDocument/2006/relationships/image" Target="../media/image55.emf"/><Relationship Id="rId30" Type="http://schemas.openxmlformats.org/officeDocument/2006/relationships/customXml" Target="../ink/ink22.xml"/><Relationship Id="rId8" Type="http://schemas.openxmlformats.org/officeDocument/2006/relationships/customXml" Target="../ink/ink1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customXml" Target="../ink/ink27.xml"/><Relationship Id="rId13" Type="http://schemas.openxmlformats.org/officeDocument/2006/relationships/image" Target="../media/image950.emf"/><Relationship Id="rId3" Type="http://schemas.openxmlformats.org/officeDocument/2006/relationships/image" Target="../media/image900.emf"/><Relationship Id="rId7" Type="http://schemas.openxmlformats.org/officeDocument/2006/relationships/image" Target="../media/image920.emf"/><Relationship Id="rId12" Type="http://schemas.openxmlformats.org/officeDocument/2006/relationships/customXml" Target="../ink/ink29.xml"/><Relationship Id="rId2" Type="http://schemas.openxmlformats.org/officeDocument/2006/relationships/customXml" Target="../ink/ink24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6.xml"/><Relationship Id="rId11" Type="http://schemas.openxmlformats.org/officeDocument/2006/relationships/image" Target="../media/image940.emf"/><Relationship Id="rId5" Type="http://schemas.openxmlformats.org/officeDocument/2006/relationships/image" Target="../media/image910.emf"/><Relationship Id="rId10" Type="http://schemas.openxmlformats.org/officeDocument/2006/relationships/customXml" Target="../ink/ink28.xml"/><Relationship Id="rId4" Type="http://schemas.openxmlformats.org/officeDocument/2006/relationships/customXml" Target="../ink/ink25.xml"/><Relationship Id="rId9" Type="http://schemas.openxmlformats.org/officeDocument/2006/relationships/image" Target="../media/image930.e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7.emf"/><Relationship Id="rId18" Type="http://schemas.openxmlformats.org/officeDocument/2006/relationships/customXml" Target="../ink/ink38.xml"/><Relationship Id="rId26" Type="http://schemas.openxmlformats.org/officeDocument/2006/relationships/customXml" Target="../ink/ink42.xml"/><Relationship Id="rId3" Type="http://schemas.openxmlformats.org/officeDocument/2006/relationships/image" Target="../media/image112.emf"/><Relationship Id="rId21" Type="http://schemas.openxmlformats.org/officeDocument/2006/relationships/image" Target="../media/image121.emf"/><Relationship Id="rId34" Type="http://schemas.openxmlformats.org/officeDocument/2006/relationships/customXml" Target="../ink/ink46.xml"/><Relationship Id="rId7" Type="http://schemas.openxmlformats.org/officeDocument/2006/relationships/image" Target="../media/image114.emf"/><Relationship Id="rId12" Type="http://schemas.openxmlformats.org/officeDocument/2006/relationships/customXml" Target="../ink/ink35.xml"/><Relationship Id="rId17" Type="http://schemas.openxmlformats.org/officeDocument/2006/relationships/image" Target="../media/image119.emf"/><Relationship Id="rId25" Type="http://schemas.openxmlformats.org/officeDocument/2006/relationships/image" Target="../media/image123.emf"/><Relationship Id="rId33" Type="http://schemas.openxmlformats.org/officeDocument/2006/relationships/image" Target="../media/image127.emf"/><Relationship Id="rId2" Type="http://schemas.openxmlformats.org/officeDocument/2006/relationships/customXml" Target="../ink/ink30.xml"/><Relationship Id="rId16" Type="http://schemas.openxmlformats.org/officeDocument/2006/relationships/customXml" Target="../ink/ink37.xml"/><Relationship Id="rId20" Type="http://schemas.openxmlformats.org/officeDocument/2006/relationships/customXml" Target="../ink/ink39.xml"/><Relationship Id="rId29" Type="http://schemas.openxmlformats.org/officeDocument/2006/relationships/image" Target="../media/image125.emf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2.xml"/><Relationship Id="rId11" Type="http://schemas.openxmlformats.org/officeDocument/2006/relationships/image" Target="../media/image116.emf"/><Relationship Id="rId24" Type="http://schemas.openxmlformats.org/officeDocument/2006/relationships/customXml" Target="../ink/ink41.xml"/><Relationship Id="rId32" Type="http://schemas.openxmlformats.org/officeDocument/2006/relationships/customXml" Target="../ink/ink45.xml"/><Relationship Id="rId5" Type="http://schemas.openxmlformats.org/officeDocument/2006/relationships/image" Target="../media/image113.emf"/><Relationship Id="rId15" Type="http://schemas.openxmlformats.org/officeDocument/2006/relationships/image" Target="../media/image118.emf"/><Relationship Id="rId23" Type="http://schemas.openxmlformats.org/officeDocument/2006/relationships/image" Target="../media/image122.emf"/><Relationship Id="rId28" Type="http://schemas.openxmlformats.org/officeDocument/2006/relationships/customXml" Target="../ink/ink43.xml"/><Relationship Id="rId10" Type="http://schemas.openxmlformats.org/officeDocument/2006/relationships/customXml" Target="../ink/ink34.xml"/><Relationship Id="rId19" Type="http://schemas.openxmlformats.org/officeDocument/2006/relationships/image" Target="../media/image120.emf"/><Relationship Id="rId31" Type="http://schemas.openxmlformats.org/officeDocument/2006/relationships/image" Target="../media/image126.emf"/><Relationship Id="rId4" Type="http://schemas.openxmlformats.org/officeDocument/2006/relationships/customXml" Target="../ink/ink31.xml"/><Relationship Id="rId9" Type="http://schemas.openxmlformats.org/officeDocument/2006/relationships/image" Target="../media/image115.emf"/><Relationship Id="rId14" Type="http://schemas.openxmlformats.org/officeDocument/2006/relationships/customXml" Target="../ink/ink36.xml"/><Relationship Id="rId22" Type="http://schemas.openxmlformats.org/officeDocument/2006/relationships/customXml" Target="../ink/ink40.xml"/><Relationship Id="rId27" Type="http://schemas.openxmlformats.org/officeDocument/2006/relationships/image" Target="../media/image124.emf"/><Relationship Id="rId30" Type="http://schemas.openxmlformats.org/officeDocument/2006/relationships/customXml" Target="../ink/ink44.xml"/><Relationship Id="rId35" Type="http://schemas.openxmlformats.org/officeDocument/2006/relationships/image" Target="../media/image128.emf"/><Relationship Id="rId8" Type="http://schemas.openxmlformats.org/officeDocument/2006/relationships/customXml" Target="../ink/ink3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Box 7"/>
          <p:cNvSpPr txBox="1">
            <a:spLocks noChangeArrowheads="1"/>
          </p:cNvSpPr>
          <p:nvPr/>
        </p:nvSpPr>
        <p:spPr bwMode="auto">
          <a:xfrm>
            <a:off x="1739900" y="500063"/>
            <a:ext cx="5664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250DB3"/>
                </a:solidFill>
                <a:latin typeface="Bodoni MT Black" panose="02070A03080606020203" pitchFamily="18" charset="0"/>
              </a:rPr>
              <a:t>INTRODUCTION TO CHEMISTRY</a:t>
            </a:r>
          </a:p>
        </p:txBody>
      </p:sp>
      <p:sp>
        <p:nvSpPr>
          <p:cNvPr id="2051" name="TextBox 8"/>
          <p:cNvSpPr txBox="1">
            <a:spLocks noChangeArrowheads="1"/>
          </p:cNvSpPr>
          <p:nvPr/>
        </p:nvSpPr>
        <p:spPr bwMode="auto">
          <a:xfrm>
            <a:off x="2770188" y="4657725"/>
            <a:ext cx="36036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250DB3"/>
                </a:solidFill>
                <a:latin typeface="Constantia" panose="02030602050306030303" pitchFamily="18" charset="0"/>
              </a:rPr>
              <a:t>Dr. Chinmoy K. Hazra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250DB3"/>
                </a:solidFill>
                <a:latin typeface="Constantia" panose="02030602050306030303" pitchFamily="18" charset="0"/>
              </a:rPr>
              <a:t>Department of Chemistry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250DB3"/>
                </a:solidFill>
                <a:latin typeface="Constantia" panose="02030602050306030303" pitchFamily="18" charset="0"/>
              </a:rPr>
              <a:t>IIT Delhi</a:t>
            </a:r>
          </a:p>
        </p:txBody>
      </p:sp>
      <p:pic>
        <p:nvPicPr>
          <p:cNvPr id="2052" name="Picture 9" descr="downloa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1900" y="2955925"/>
            <a:ext cx="1600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3" name="TextBox 10"/>
          <p:cNvSpPr txBox="1">
            <a:spLocks noChangeArrowheads="1"/>
          </p:cNvSpPr>
          <p:nvPr/>
        </p:nvSpPr>
        <p:spPr bwMode="auto">
          <a:xfrm>
            <a:off x="7280131" y="6372225"/>
            <a:ext cx="17876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 smtClean="0">
                <a:solidFill>
                  <a:srgbClr val="FF0000"/>
                </a:solidFill>
                <a:latin typeface="Franklin Gothic Book" panose="020B0503020102020204" pitchFamily="34" charset="0"/>
              </a:rPr>
              <a:t>12-12-2020</a:t>
            </a:r>
            <a:endParaRPr lang="en-US" altLang="en-US" sz="2400" b="1" dirty="0">
              <a:solidFill>
                <a:srgbClr val="FF0000"/>
              </a:solidFill>
              <a:latin typeface="Franklin Gothic Book" panose="020B0503020102020204" pitchFamily="34" charset="0"/>
            </a:endParaRPr>
          </a:p>
        </p:txBody>
      </p:sp>
      <p:sp>
        <p:nvSpPr>
          <p:cNvPr id="2054" name="Rectangle 1"/>
          <p:cNvSpPr>
            <a:spLocks noChangeArrowheads="1"/>
          </p:cNvSpPr>
          <p:nvPr/>
        </p:nvSpPr>
        <p:spPr bwMode="auto">
          <a:xfrm>
            <a:off x="3771900" y="1371600"/>
            <a:ext cx="16002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Arial Rounded MT Bold" panose="020F0704030504030204" pitchFamily="34" charset="0"/>
              </a:rPr>
              <a:t>CML-101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>
              <a:solidFill>
                <a:srgbClr val="FF0000"/>
              </a:solidFill>
              <a:latin typeface="Arial Rounded MT Bold" panose="020F070403050403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Arial Rounded MT Bold" panose="020F0704030504030204" pitchFamily="34" charset="0"/>
              </a:rPr>
              <a:t>Tutorial 1</a:t>
            </a:r>
            <a:r>
              <a:rPr lang="en-US" altLang="en-US" sz="2400" b="1">
                <a:latin typeface="Arial Rounded MT Bold" panose="020F0704030504030204" pitchFamily="34" charset="0"/>
              </a:rPr>
              <a:t> </a:t>
            </a:r>
            <a:br>
              <a:rPr lang="en-US" altLang="en-US" sz="2400" b="1">
                <a:latin typeface="Arial Rounded MT Bold" panose="020F0704030504030204" pitchFamily="34" charset="0"/>
              </a:rPr>
            </a:br>
            <a:endParaRPr lang="en-US" altLang="en-US" sz="2400"/>
          </a:p>
        </p:txBody>
      </p:sp>
    </p:spTree>
    <p:extLst>
      <p:ext uri="{BB962C8B-B14F-4D97-AF65-F5344CB8AC3E}">
        <p14:creationId xmlns:p14="http://schemas.microsoft.com/office/powerpoint/2010/main" val="2150272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228600" y="2255837"/>
            <a:ext cx="8686800" cy="7921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en-US" sz="2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9: Give one example where compound having no chiral </a:t>
            </a:r>
            <a:r>
              <a:rPr lang="en-US" altLang="en-US" sz="2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ntre</a:t>
            </a:r>
            <a:r>
              <a:rPr lang="en-US" altLang="en-US" sz="2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) but optically active.</a:t>
            </a:r>
          </a:p>
        </p:txBody>
      </p:sp>
    </p:spTree>
    <p:extLst>
      <p:ext uri="{BB962C8B-B14F-4D97-AF65-F5344CB8AC3E}">
        <p14:creationId xmlns:p14="http://schemas.microsoft.com/office/powerpoint/2010/main" val="1130531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381000" y="2438400"/>
            <a:ext cx="8382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sz="2400" b="1" dirty="0" smtClean="0">
                <a:solidFill>
                  <a:srgbClr val="FF0000"/>
                </a:solidFill>
              </a:rPr>
              <a:t>Q10:  </a:t>
            </a:r>
            <a:r>
              <a:rPr lang="en-US" altLang="en-US" sz="2400" b="1" dirty="0">
                <a:solidFill>
                  <a:srgbClr val="FF0000"/>
                </a:solidFill>
              </a:rPr>
              <a:t>How many stereo isomers you can get 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from</a:t>
            </a:r>
          </a:p>
          <a:p>
            <a:pPr>
              <a:defRPr/>
            </a:pPr>
            <a:r>
              <a:rPr lang="en-US" altLang="en-US" sz="2400" b="1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</a:rPr>
              <a:t>Butan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1" dirty="0">
                <a:solidFill>
                  <a:srgbClr val="FF0000"/>
                </a:solidFill>
              </a:rPr>
              <a:t>-1,2,3-triol (CH</a:t>
            </a:r>
            <a:r>
              <a:rPr lang="en-US" altLang="en-US" sz="2400" b="1" baseline="-25000" dirty="0">
                <a:solidFill>
                  <a:srgbClr val="FF0000"/>
                </a:solidFill>
              </a:rPr>
              <a:t>3</a:t>
            </a:r>
            <a:r>
              <a:rPr lang="en-US" altLang="en-US" sz="2400" b="1" dirty="0">
                <a:solidFill>
                  <a:srgbClr val="FF0000"/>
                </a:solidFill>
              </a:rPr>
              <a:t>*CHOH-*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CHOH-CH</a:t>
            </a:r>
            <a:r>
              <a:rPr lang="en-US" altLang="en-US" sz="2400" b="1" baseline="-25000" dirty="0" smtClean="0">
                <a:solidFill>
                  <a:srgbClr val="FF0000"/>
                </a:solidFill>
              </a:rPr>
              <a:t>2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OH) ? Comment about the chiral and achiral molecules.</a:t>
            </a:r>
            <a:endParaRPr lang="en-US" altLang="en-US" sz="2400" b="1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en-US" altLang="en-US" sz="2400" b="1" dirty="0" smtClean="0">
                <a:solidFill>
                  <a:srgbClr val="FF0000"/>
                </a:solidFill>
              </a:rPr>
              <a:t> </a:t>
            </a:r>
            <a:endParaRPr lang="en-US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0261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8" name="Rectangle 4"/>
          <p:cNvSpPr>
            <a:spLocks noChangeArrowheads="1"/>
          </p:cNvSpPr>
          <p:nvPr/>
        </p:nvSpPr>
        <p:spPr bwMode="auto">
          <a:xfrm>
            <a:off x="228600" y="1905000"/>
            <a:ext cx="8839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sz="2400" b="1" dirty="0" smtClean="0">
                <a:solidFill>
                  <a:srgbClr val="FF0000"/>
                </a:solidFill>
              </a:rPr>
              <a:t>Q11: How many stereo isomers you can get from </a:t>
            </a:r>
            <a:r>
              <a:rPr lang="en-US" altLang="en-US" sz="2400" b="1" dirty="0" err="1" smtClean="0">
                <a:solidFill>
                  <a:srgbClr val="FF0000"/>
                </a:solidFill>
              </a:rPr>
              <a:t>Trihydroxyglutaric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 acid,  </a:t>
            </a:r>
            <a:r>
              <a:rPr lang="en-US" altLang="en-US" sz="2400" b="1" dirty="0">
                <a:solidFill>
                  <a:srgbClr val="FF0000"/>
                </a:solidFill>
              </a:rPr>
              <a:t>(HOOC— *CHOH —*CHOH—*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CHOH—COOH). </a:t>
            </a:r>
            <a:r>
              <a:rPr lang="en-US" altLang="en-US" sz="2400" b="1" dirty="0">
                <a:solidFill>
                  <a:srgbClr val="FF0000"/>
                </a:solidFill>
              </a:rPr>
              <a:t>How many chiral and achiral 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isomers </a:t>
            </a:r>
            <a:r>
              <a:rPr lang="en-US" altLang="en-US" sz="2400" b="1" dirty="0">
                <a:solidFill>
                  <a:srgbClr val="FF0000"/>
                </a:solidFill>
              </a:rPr>
              <a:t>you will get from the same molecule.</a:t>
            </a:r>
          </a:p>
          <a:p>
            <a:pPr>
              <a:defRPr/>
            </a:pPr>
            <a:endParaRPr lang="en-US" alt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112379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09600"/>
            <a:ext cx="8229600" cy="5516563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en-US" sz="2400" b="1" dirty="0" smtClean="0">
                <a:solidFill>
                  <a:srgbClr val="FF0000"/>
                </a:solidFill>
              </a:rPr>
              <a:t>Q12: How many stereo isomers you can get from the following two reactions?</a:t>
            </a:r>
          </a:p>
          <a:p>
            <a:pPr algn="just" eaLnBrk="1" hangingPunct="1">
              <a:buFontTx/>
              <a:buNone/>
            </a:pPr>
            <a:endParaRPr lang="en-US" altLang="en-US" sz="2400" b="1" dirty="0"/>
          </a:p>
          <a:p>
            <a:pPr algn="just">
              <a:buNone/>
            </a:pPr>
            <a:endParaRPr lang="en-US" altLang="en-US" sz="2400" b="1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821760"/>
              </p:ext>
            </p:extLst>
          </p:nvPr>
        </p:nvGraphicFramePr>
        <p:xfrm>
          <a:off x="1409700" y="1654175"/>
          <a:ext cx="6329363" cy="342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CS ChemDraw Drawing" r:id="rId3" imgW="4858247" imgH="2628390" progId="ChemDraw.Document.6.0">
                  <p:embed/>
                </p:oleObj>
              </mc:Choice>
              <mc:Fallback>
                <p:oleObj name="CS ChemDraw Drawing" r:id="rId3" imgW="4858247" imgH="26283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9700" y="1654175"/>
                        <a:ext cx="6329363" cy="342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8216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676400"/>
            <a:ext cx="8229600" cy="1143000"/>
          </a:xfrm>
        </p:spPr>
        <p:txBody>
          <a:bodyPr>
            <a:noAutofit/>
          </a:bodyPr>
          <a:lstStyle/>
          <a:p>
            <a:pPr algn="just"/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13: When one of the enantiomers of butan-2-ol is placed in a polarimeter, the observed rotation is 4.05 degree counterclockwise. The solution was made by diluting 6.00 g of butan-2-ol to a total of 40.0 mL, and the solution was placed into a 200-nm polarimeter tube for the measurement. Determine the specific rotation for this enantiomer of butan-2-ol.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8035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2400" y="2743200"/>
            <a:ext cx="8839200" cy="533400"/>
          </a:xfrm>
        </p:spPr>
        <p:txBody>
          <a:bodyPr>
            <a:noAutofit/>
          </a:bodyPr>
          <a:lstStyle/>
          <a:p>
            <a:pPr algn="just"/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14: Draw Newman and Sawhorse projection for the eclipsed and straggered conformations of </a:t>
            </a:r>
            <a:r>
              <a:rPr lang="en-US" sz="24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Butane. Which of these conformations is more stable / least stable and why?   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2736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4"/>
          <p:cNvSpPr>
            <a:spLocks noChangeArrowheads="1"/>
          </p:cNvSpPr>
          <p:nvPr/>
        </p:nvSpPr>
        <p:spPr bwMode="auto">
          <a:xfrm>
            <a:off x="152400" y="762000"/>
            <a:ext cx="8991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Q1: How </a:t>
            </a:r>
            <a:r>
              <a:rPr lang="en-US" altLang="en-US" sz="1600" b="1" dirty="0">
                <a:solidFill>
                  <a:srgbClr val="FF0000"/>
                </a:solidFill>
                <a:latin typeface="Arial" panose="020B0604020202020204" pitchFamily="34" charset="0"/>
              </a:rPr>
              <a:t>many structural isomers – compounds with the same chemical formula but different connectivity – are there with the formula C</a:t>
            </a:r>
            <a:r>
              <a:rPr lang="en-US" altLang="en-US" sz="1600" b="1" baseline="-25000" dirty="0">
                <a:solidFill>
                  <a:srgbClr val="FF0000"/>
                </a:solidFill>
                <a:latin typeface="Arial" panose="020B0604020202020204" pitchFamily="34" charset="0"/>
              </a:rPr>
              <a:t>7</a:t>
            </a:r>
            <a:r>
              <a:rPr lang="en-US" altLang="en-US" sz="1600" b="1" dirty="0">
                <a:solidFill>
                  <a:srgbClr val="FF0000"/>
                </a:solidFill>
                <a:latin typeface="Arial" panose="020B0604020202020204" pitchFamily="34" charset="0"/>
              </a:rPr>
              <a:t>H</a:t>
            </a:r>
            <a:r>
              <a:rPr lang="en-US" altLang="en-US" sz="1600" b="1" baseline="-25000" dirty="0">
                <a:solidFill>
                  <a:srgbClr val="FF0000"/>
                </a:solidFill>
                <a:latin typeface="Arial" panose="020B0604020202020204" pitchFamily="34" charset="0"/>
              </a:rPr>
              <a:t>16</a:t>
            </a:r>
            <a:r>
              <a:rPr lang="en-US" altLang="en-US" sz="1600" b="1" dirty="0">
                <a:solidFill>
                  <a:srgbClr val="FF0000"/>
                </a:solidFill>
                <a:latin typeface="Arial" panose="020B0604020202020204" pitchFamily="34" charset="0"/>
              </a:rPr>
              <a:t>?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609600" y="152400"/>
            <a:ext cx="807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Structural Isomers</a:t>
            </a:r>
          </a:p>
        </p:txBody>
      </p:sp>
    </p:spTree>
    <p:extLst>
      <p:ext uri="{BB962C8B-B14F-4D97-AF65-F5344CB8AC3E}">
        <p14:creationId xmlns:p14="http://schemas.microsoft.com/office/powerpoint/2010/main" val="2293305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639888" y="1223963"/>
          <a:ext cx="5940425" cy="405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CS ChemDraw Drawing" r:id="rId3" imgW="4260982" imgH="2906077" progId="ChemDraw.Document.6.0">
                  <p:embed/>
                </p:oleObj>
              </mc:Choice>
              <mc:Fallback>
                <p:oleObj name="CS ChemDraw Drawing" r:id="rId3" imgW="4260982" imgH="2906077" progId="ChemDraw.Document.6.0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9888" y="1223963"/>
                        <a:ext cx="5940425" cy="405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370260" y="457200"/>
            <a:ext cx="4716340" cy="533400"/>
          </a:xfrm>
        </p:spPr>
        <p:txBody>
          <a:bodyPr>
            <a:noAutofit/>
          </a:bodyPr>
          <a:lstStyle/>
          <a:p>
            <a:pPr algn="just"/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2: Define R/S nomenclature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1854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370260" y="609600"/>
            <a:ext cx="4640140" cy="533400"/>
          </a:xfrm>
        </p:spPr>
        <p:txBody>
          <a:bodyPr>
            <a:noAutofit/>
          </a:bodyPr>
          <a:lstStyle/>
          <a:p>
            <a:pPr algn="just"/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3: Define R/S nomenclature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73200" y="1676400"/>
          <a:ext cx="5283200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9" name="CS ChemDraw Drawing" r:id="rId3" imgW="3239545" imgH="1113507" progId="ChemDraw.Document.6.0">
                  <p:embed/>
                </p:oleObj>
              </mc:Choice>
              <mc:Fallback>
                <p:oleObj name="CS ChemDraw Drawing" r:id="rId3" imgW="3239545" imgH="1113507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3200" y="1676400"/>
                        <a:ext cx="5283200" cy="181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73200" y="4267200"/>
          <a:ext cx="17526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0" name="CS ChemDraw Drawing" r:id="rId5" imgW="924798" imgH="926136" progId="ChemDraw.Document.6.0">
                  <p:embed/>
                </p:oleObj>
              </mc:Choice>
              <mc:Fallback>
                <p:oleObj name="CS ChemDraw Drawing" r:id="rId5" imgW="924798" imgH="926136" progId="ChemDraw.Document.6.0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3200" y="4267200"/>
                        <a:ext cx="175260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876800" y="3722688"/>
          <a:ext cx="2133600" cy="211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1" name="CS ChemDraw Drawing" r:id="rId7" imgW="1351416" imgH="1342209" progId="ChemDraw.Document.6.0">
                  <p:embed/>
                </p:oleObj>
              </mc:Choice>
              <mc:Fallback>
                <p:oleObj name="CS ChemDraw Drawing" r:id="rId7" imgW="1351416" imgH="1342209" progId="ChemDraw.Document.6.0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6800" y="3722688"/>
                        <a:ext cx="2133600" cy="2119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3636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33400" y="381000"/>
            <a:ext cx="8450140" cy="533400"/>
          </a:xfrm>
        </p:spPr>
        <p:txBody>
          <a:bodyPr>
            <a:noAutofit/>
          </a:bodyPr>
          <a:lstStyle/>
          <a:p>
            <a:pPr algn="just"/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4: 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ert Fischer Projection into Sawhorse Projection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3" name="Ink 52"/>
              <p14:cNvContentPartPr/>
              <p14:nvPr/>
            </p14:nvContentPartPr>
            <p14:xfrm>
              <a:off x="4193986" y="2453178"/>
              <a:ext cx="70920" cy="1283760"/>
            </p14:xfrm>
          </p:contentPart>
        </mc:Choice>
        <mc:Fallback xmlns="">
          <p:pic>
            <p:nvPicPr>
              <p:cNvPr id="53" name="Ink 5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185706" y="2444898"/>
                <a:ext cx="87480" cy="130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4" name="Ink 63"/>
              <p14:cNvContentPartPr/>
              <p14:nvPr/>
            </p14:nvContentPartPr>
            <p14:xfrm>
              <a:off x="3789346" y="2742258"/>
              <a:ext cx="967680" cy="80280"/>
            </p14:xfrm>
          </p:contentPart>
        </mc:Choice>
        <mc:Fallback xmlns="">
          <p:pic>
            <p:nvPicPr>
              <p:cNvPr id="64" name="Ink 6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781066" y="2733978"/>
                <a:ext cx="984240" cy="96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8" name="Ink 67"/>
              <p14:cNvContentPartPr/>
              <p14:nvPr/>
            </p14:nvContentPartPr>
            <p14:xfrm>
              <a:off x="3780706" y="3340578"/>
              <a:ext cx="1108080" cy="123840"/>
            </p14:xfrm>
          </p:contentPart>
        </mc:Choice>
        <mc:Fallback xmlns="">
          <p:pic>
            <p:nvPicPr>
              <p:cNvPr id="68" name="Ink 67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772426" y="3332298"/>
                <a:ext cx="1124640" cy="14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90" name="Ink 89"/>
              <p14:cNvContentPartPr/>
              <p14:nvPr/>
            </p14:nvContentPartPr>
            <p14:xfrm>
              <a:off x="3304786" y="3384858"/>
              <a:ext cx="36720" cy="448920"/>
            </p14:xfrm>
          </p:contentPart>
        </mc:Choice>
        <mc:Fallback xmlns="">
          <p:pic>
            <p:nvPicPr>
              <p:cNvPr id="90" name="Ink 89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296506" y="3376578"/>
                <a:ext cx="53280" cy="465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92" name="Ink 91"/>
              <p14:cNvContentPartPr/>
              <p14:nvPr/>
            </p14:nvContentPartPr>
            <p14:xfrm>
              <a:off x="3403426" y="1705818"/>
              <a:ext cx="2162520" cy="1802520"/>
            </p14:xfrm>
          </p:contentPart>
        </mc:Choice>
        <mc:Fallback xmlns="">
          <p:pic>
            <p:nvPicPr>
              <p:cNvPr id="92" name="Ink 91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395146" y="1697538"/>
                <a:ext cx="2179080" cy="181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95" name="Ink 94"/>
              <p14:cNvContentPartPr/>
              <p14:nvPr/>
            </p14:nvContentPartPr>
            <p14:xfrm>
              <a:off x="3314866" y="3411498"/>
              <a:ext cx="177840" cy="404640"/>
            </p14:xfrm>
          </p:contentPart>
        </mc:Choice>
        <mc:Fallback xmlns="">
          <p:pic>
            <p:nvPicPr>
              <p:cNvPr id="95" name="Ink 94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306586" y="3403218"/>
                <a:ext cx="194400" cy="42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01" name="Ink 100"/>
              <p14:cNvContentPartPr/>
              <p14:nvPr/>
            </p14:nvContentPartPr>
            <p14:xfrm>
              <a:off x="4097146" y="3965178"/>
              <a:ext cx="835920" cy="590760"/>
            </p14:xfrm>
          </p:contentPart>
        </mc:Choice>
        <mc:Fallback xmlns="">
          <p:pic>
            <p:nvPicPr>
              <p:cNvPr id="101" name="Ink 100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088866" y="3956898"/>
                <a:ext cx="852480" cy="607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36080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33400" y="381000"/>
            <a:ext cx="8450140" cy="533400"/>
          </a:xfrm>
        </p:spPr>
        <p:txBody>
          <a:bodyPr>
            <a:noAutofit/>
          </a:bodyPr>
          <a:lstStyle/>
          <a:p>
            <a:pPr algn="just"/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5: 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ert Sawhorse projection into Fischer projection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8" name="Ink 7"/>
              <p14:cNvContentPartPr/>
              <p14:nvPr/>
            </p14:nvContentPartPr>
            <p14:xfrm>
              <a:off x="4079506" y="2452098"/>
              <a:ext cx="1213920" cy="96840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071226" y="2443818"/>
                <a:ext cx="1230480" cy="98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0" name="Ink 9"/>
              <p14:cNvContentPartPr/>
              <p14:nvPr/>
            </p14:nvContentPartPr>
            <p14:xfrm>
              <a:off x="4070866" y="3411498"/>
              <a:ext cx="202680" cy="42984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062586" y="3403218"/>
                <a:ext cx="219240" cy="446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2" name="Ink 11"/>
              <p14:cNvContentPartPr/>
              <p14:nvPr/>
            </p14:nvContentPartPr>
            <p14:xfrm>
              <a:off x="5064466" y="2083818"/>
              <a:ext cx="194760" cy="37836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056186" y="2075538"/>
                <a:ext cx="211320" cy="39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4" name="Ink 13"/>
              <p14:cNvContentPartPr/>
              <p14:nvPr/>
            </p14:nvContentPartPr>
            <p14:xfrm>
              <a:off x="5117026" y="2461818"/>
              <a:ext cx="141120" cy="51912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108746" y="2453538"/>
                <a:ext cx="157680" cy="535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6" name="Ink 15"/>
              <p14:cNvContentPartPr/>
              <p14:nvPr/>
            </p14:nvContentPartPr>
            <p14:xfrm>
              <a:off x="5266426" y="2461818"/>
              <a:ext cx="563400" cy="2664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258146" y="2453538"/>
                <a:ext cx="579960" cy="43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8" name="Ink 17"/>
              <p14:cNvContentPartPr/>
              <p14:nvPr/>
            </p14:nvContentPartPr>
            <p14:xfrm>
              <a:off x="4079506" y="2804898"/>
              <a:ext cx="185040" cy="597960"/>
            </p14:xfrm>
          </p:contentPart>
        </mc:Choice>
        <mc:Fallback xmlns="">
          <p:pic>
            <p:nvPicPr>
              <p:cNvPr id="18" name="Ink 17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071226" y="2796618"/>
                <a:ext cx="201600" cy="61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2" name="Ink 21"/>
              <p14:cNvContentPartPr/>
              <p14:nvPr/>
            </p14:nvContentPartPr>
            <p14:xfrm>
              <a:off x="3376066" y="3376218"/>
              <a:ext cx="721440" cy="62640"/>
            </p14:xfrm>
          </p:contentPart>
        </mc:Choice>
        <mc:Fallback xmlns="">
          <p:pic>
            <p:nvPicPr>
              <p:cNvPr id="22" name="Ink 21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367786" y="3367938"/>
                <a:ext cx="738000" cy="7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6" name="Ink 25"/>
              <p14:cNvContentPartPr/>
              <p14:nvPr/>
            </p14:nvContentPartPr>
            <p14:xfrm>
              <a:off x="5011546" y="2197938"/>
              <a:ext cx="1266840" cy="1248840"/>
            </p14:xfrm>
          </p:contentPart>
        </mc:Choice>
        <mc:Fallback xmlns="">
          <p:pic>
            <p:nvPicPr>
              <p:cNvPr id="26" name="Ink 25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003266" y="2189658"/>
                <a:ext cx="1283400" cy="126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31" name="Ink 30"/>
              <p14:cNvContentPartPr/>
              <p14:nvPr/>
            </p14:nvContentPartPr>
            <p14:xfrm>
              <a:off x="4141066" y="2530218"/>
              <a:ext cx="132840" cy="198360"/>
            </p14:xfrm>
          </p:contentPart>
        </mc:Choice>
        <mc:Fallback xmlns="">
          <p:pic>
            <p:nvPicPr>
              <p:cNvPr id="31" name="Ink 30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4132786" y="2521938"/>
                <a:ext cx="149400" cy="21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34" name="Ink 33"/>
              <p14:cNvContentPartPr/>
              <p14:nvPr/>
            </p14:nvContentPartPr>
            <p14:xfrm>
              <a:off x="4264186" y="2461818"/>
              <a:ext cx="105840" cy="167400"/>
            </p14:xfrm>
          </p:contentPart>
        </mc:Choice>
        <mc:Fallback xmlns="">
          <p:pic>
            <p:nvPicPr>
              <p:cNvPr id="34" name="Ink 33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4255906" y="2453538"/>
                <a:ext cx="122400" cy="18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35" name="Ink 34"/>
              <p14:cNvContentPartPr/>
              <p14:nvPr/>
            </p14:nvContentPartPr>
            <p14:xfrm>
              <a:off x="4325746" y="2382618"/>
              <a:ext cx="123480" cy="185040"/>
            </p14:xfrm>
          </p:contentPart>
        </mc:Choice>
        <mc:Fallback xmlns="">
          <p:pic>
            <p:nvPicPr>
              <p:cNvPr id="35" name="Ink 34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4317466" y="2374338"/>
                <a:ext cx="140040" cy="20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41" name="Ink 40"/>
              <p14:cNvContentPartPr/>
              <p14:nvPr/>
            </p14:nvContentPartPr>
            <p14:xfrm>
              <a:off x="3015706" y="2996778"/>
              <a:ext cx="351720" cy="397440"/>
            </p14:xfrm>
          </p:contentPart>
        </mc:Choice>
        <mc:Fallback xmlns="">
          <p:pic>
            <p:nvPicPr>
              <p:cNvPr id="41" name="Ink 40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3007426" y="2988498"/>
                <a:ext cx="368280" cy="41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65" name="Ink 64"/>
              <p14:cNvContentPartPr/>
              <p14:nvPr/>
            </p14:nvContentPartPr>
            <p14:xfrm>
              <a:off x="4765306" y="1687458"/>
              <a:ext cx="144360" cy="348480"/>
            </p14:xfrm>
          </p:contentPart>
        </mc:Choice>
        <mc:Fallback xmlns="">
          <p:pic>
            <p:nvPicPr>
              <p:cNvPr id="65" name="Ink 64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4757026" y="1679178"/>
                <a:ext cx="160920" cy="365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67" name="Ink 66"/>
              <p14:cNvContentPartPr/>
              <p14:nvPr/>
            </p14:nvContentPartPr>
            <p14:xfrm>
              <a:off x="4923706" y="1673058"/>
              <a:ext cx="246600" cy="228240"/>
            </p14:xfrm>
          </p:contentPart>
        </mc:Choice>
        <mc:Fallback xmlns="">
          <p:pic>
            <p:nvPicPr>
              <p:cNvPr id="67" name="Ink 66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4915426" y="1664778"/>
                <a:ext cx="263160" cy="24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70" name="Ink 69"/>
              <p14:cNvContentPartPr/>
              <p14:nvPr/>
            </p14:nvContentPartPr>
            <p14:xfrm>
              <a:off x="4237906" y="3854298"/>
              <a:ext cx="303120" cy="339840"/>
            </p14:xfrm>
          </p:contentPart>
        </mc:Choice>
        <mc:Fallback xmlns="">
          <p:pic>
            <p:nvPicPr>
              <p:cNvPr id="70" name="Ink 69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4229626" y="3846018"/>
                <a:ext cx="319680" cy="356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71" name="Ink 70"/>
              <p14:cNvContentPartPr/>
              <p14:nvPr/>
            </p14:nvContentPartPr>
            <p14:xfrm>
              <a:off x="4559746" y="3876978"/>
              <a:ext cx="258840" cy="194400"/>
            </p14:xfrm>
          </p:contentPart>
        </mc:Choice>
        <mc:Fallback xmlns="">
          <p:pic>
            <p:nvPicPr>
              <p:cNvPr id="71" name="Ink 70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4551466" y="3868683"/>
                <a:ext cx="275400" cy="210991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34161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143000" y="381000"/>
            <a:ext cx="6858000" cy="533400"/>
          </a:xfrm>
        </p:spPr>
        <p:txBody>
          <a:bodyPr>
            <a:noAutofit/>
          </a:bodyPr>
          <a:lstStyle/>
          <a:p>
            <a:pPr algn="just"/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6: 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ert </a:t>
            </a: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wman to Sawhorse projection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9" name="Ink 8"/>
              <p14:cNvContentPartPr/>
              <p14:nvPr/>
            </p14:nvContentPartPr>
            <p14:xfrm>
              <a:off x="3449749" y="1928618"/>
              <a:ext cx="964800" cy="27540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441469" y="1920338"/>
                <a:ext cx="981360" cy="29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3" name="Ink 12"/>
              <p14:cNvContentPartPr/>
              <p14:nvPr/>
            </p14:nvContentPartPr>
            <p14:xfrm>
              <a:off x="3931789" y="2194658"/>
              <a:ext cx="52560" cy="705600"/>
            </p14:xfrm>
          </p:contentPart>
        </mc:Choice>
        <mc:Fallback xmlns="">
          <p:pic>
            <p:nvPicPr>
              <p:cNvPr id="13" name="Ink 1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923509" y="2186378"/>
                <a:ext cx="69120" cy="72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7" name="Ink 46"/>
              <p14:cNvContentPartPr/>
              <p14:nvPr/>
            </p14:nvContentPartPr>
            <p14:xfrm>
              <a:off x="3739189" y="1197818"/>
              <a:ext cx="417600" cy="265680"/>
            </p14:xfrm>
          </p:contentPart>
        </mc:Choice>
        <mc:Fallback xmlns="">
          <p:pic>
            <p:nvPicPr>
              <p:cNvPr id="47" name="Ink 46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730909" y="1189538"/>
                <a:ext cx="434160" cy="282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9" name="Ink 68"/>
              <p14:cNvContentPartPr/>
              <p14:nvPr/>
            </p14:nvContentPartPr>
            <p14:xfrm>
              <a:off x="3913429" y="2372858"/>
              <a:ext cx="978840" cy="1186920"/>
            </p14:xfrm>
          </p:contentPart>
        </mc:Choice>
        <mc:Fallback xmlns="">
          <p:pic>
            <p:nvPicPr>
              <p:cNvPr id="69" name="Ink 68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905149" y="2364578"/>
                <a:ext cx="995400" cy="120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78" name="Ink 77"/>
              <p14:cNvContentPartPr/>
              <p14:nvPr/>
            </p14:nvContentPartPr>
            <p14:xfrm>
              <a:off x="4463509" y="1687418"/>
              <a:ext cx="433080" cy="325800"/>
            </p14:xfrm>
          </p:contentPart>
        </mc:Choice>
        <mc:Fallback xmlns="">
          <p:pic>
            <p:nvPicPr>
              <p:cNvPr id="78" name="Ink 77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455229" y="1679138"/>
                <a:ext cx="449640" cy="342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87" name="Ink 86"/>
              <p14:cNvContentPartPr/>
              <p14:nvPr/>
            </p14:nvContentPartPr>
            <p14:xfrm>
              <a:off x="2833789" y="1579418"/>
              <a:ext cx="1746720" cy="1313640"/>
            </p14:xfrm>
          </p:contentPart>
        </mc:Choice>
        <mc:Fallback xmlns="">
          <p:pic>
            <p:nvPicPr>
              <p:cNvPr id="87" name="Ink 86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825509" y="1571138"/>
                <a:ext cx="1763280" cy="1330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77619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71500" y="152400"/>
            <a:ext cx="8001000" cy="533400"/>
          </a:xfrm>
        </p:spPr>
        <p:txBody>
          <a:bodyPr>
            <a:noAutofit/>
          </a:bodyPr>
          <a:lstStyle/>
          <a:p>
            <a:pPr algn="just"/>
            <a:r>
              <a:rPr lang="en-US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7: 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ert </a:t>
            </a:r>
            <a:r>
              <a:rPr lang="en-US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whorse to 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wman and Flying Wedge </a:t>
            </a:r>
            <a:r>
              <a:rPr lang="en-US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jection</a:t>
            </a:r>
            <a:endParaRPr lang="en-US" sz="2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75" name="Ink 74"/>
              <p14:cNvContentPartPr/>
              <p14:nvPr/>
            </p14:nvContentPartPr>
            <p14:xfrm>
              <a:off x="4385400" y="2894160"/>
              <a:ext cx="632160" cy="649800"/>
            </p14:xfrm>
          </p:contentPart>
        </mc:Choice>
        <mc:Fallback xmlns="">
          <p:pic>
            <p:nvPicPr>
              <p:cNvPr id="75" name="Ink 7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377120" y="2885880"/>
                <a:ext cx="648720" cy="66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7" name="Ink 76"/>
              <p14:cNvContentPartPr/>
              <p14:nvPr/>
            </p14:nvContentPartPr>
            <p14:xfrm>
              <a:off x="4708680" y="2546040"/>
              <a:ext cx="301320" cy="532440"/>
            </p14:xfrm>
          </p:contentPart>
        </mc:Choice>
        <mc:Fallback xmlns="">
          <p:pic>
            <p:nvPicPr>
              <p:cNvPr id="77" name="Ink 76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700400" y="2537760"/>
                <a:ext cx="317880" cy="54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80" name="Ink 79"/>
              <p14:cNvContentPartPr/>
              <p14:nvPr/>
            </p14:nvContentPartPr>
            <p14:xfrm>
              <a:off x="5008920" y="2903520"/>
              <a:ext cx="357840" cy="26280"/>
            </p14:xfrm>
          </p:contentPart>
        </mc:Choice>
        <mc:Fallback xmlns="">
          <p:pic>
            <p:nvPicPr>
              <p:cNvPr id="80" name="Ink 79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000640" y="2895240"/>
                <a:ext cx="374400" cy="4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02" name="Ink 101"/>
              <p14:cNvContentPartPr/>
              <p14:nvPr/>
            </p14:nvContentPartPr>
            <p14:xfrm>
              <a:off x="3978240" y="3443880"/>
              <a:ext cx="415800" cy="100080"/>
            </p14:xfrm>
          </p:contentPart>
        </mc:Choice>
        <mc:Fallback xmlns="">
          <p:pic>
            <p:nvPicPr>
              <p:cNvPr id="102" name="Ink 10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969960" y="3435600"/>
                <a:ext cx="432360" cy="11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04" name="Ink 103"/>
              <p14:cNvContentPartPr/>
              <p14:nvPr/>
            </p14:nvContentPartPr>
            <p14:xfrm>
              <a:off x="4393680" y="3376560"/>
              <a:ext cx="357840" cy="175680"/>
            </p14:xfrm>
          </p:contentPart>
        </mc:Choice>
        <mc:Fallback xmlns="">
          <p:pic>
            <p:nvPicPr>
              <p:cNvPr id="104" name="Ink 103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385400" y="3368280"/>
                <a:ext cx="374400" cy="192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05" name="Ink 104"/>
              <p14:cNvContentPartPr/>
              <p14:nvPr/>
            </p14:nvContentPartPr>
            <p14:xfrm>
              <a:off x="4385400" y="3543600"/>
              <a:ext cx="83880" cy="391320"/>
            </p14:xfrm>
          </p:contentPart>
        </mc:Choice>
        <mc:Fallback xmlns="">
          <p:pic>
            <p:nvPicPr>
              <p:cNvPr id="105" name="Ink 104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377120" y="3535320"/>
                <a:ext cx="100440" cy="40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09" name="Ink 108"/>
              <p14:cNvContentPartPr/>
              <p14:nvPr/>
            </p14:nvContentPartPr>
            <p14:xfrm>
              <a:off x="3870240" y="3244440"/>
              <a:ext cx="25200" cy="163080"/>
            </p14:xfrm>
          </p:contentPart>
        </mc:Choice>
        <mc:Fallback xmlns="">
          <p:pic>
            <p:nvPicPr>
              <p:cNvPr id="109" name="Ink 108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861960" y="3236160"/>
                <a:ext cx="41760" cy="17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10" name="Ink 109"/>
              <p14:cNvContentPartPr/>
              <p14:nvPr/>
            </p14:nvContentPartPr>
            <p14:xfrm>
              <a:off x="3733800" y="3311040"/>
              <a:ext cx="113400" cy="217440"/>
            </p14:xfrm>
          </p:contentPart>
        </mc:Choice>
        <mc:Fallback xmlns="">
          <p:pic>
            <p:nvPicPr>
              <p:cNvPr id="110" name="Ink 109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725520" y="3302760"/>
                <a:ext cx="129960" cy="23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12" name="Ink 111"/>
              <p14:cNvContentPartPr/>
              <p14:nvPr/>
            </p14:nvContentPartPr>
            <p14:xfrm>
              <a:off x="3886800" y="3213840"/>
              <a:ext cx="91800" cy="147240"/>
            </p14:xfrm>
          </p:contentPart>
        </mc:Choice>
        <mc:Fallback xmlns="">
          <p:pic>
            <p:nvPicPr>
              <p:cNvPr id="112" name="Ink 111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878520" y="3205560"/>
                <a:ext cx="108360" cy="16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18" name="Ink 117"/>
              <p14:cNvContentPartPr/>
              <p14:nvPr/>
            </p14:nvContentPartPr>
            <p14:xfrm>
              <a:off x="4402320" y="2188560"/>
              <a:ext cx="724320" cy="887760"/>
            </p14:xfrm>
          </p:contentPart>
        </mc:Choice>
        <mc:Fallback xmlns="">
          <p:pic>
            <p:nvPicPr>
              <p:cNvPr id="118" name="Ink 117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4394040" y="2180280"/>
                <a:ext cx="740880" cy="90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21" name="Ink 120"/>
              <p14:cNvContentPartPr/>
              <p14:nvPr/>
            </p14:nvContentPartPr>
            <p14:xfrm>
              <a:off x="4834320" y="3306000"/>
              <a:ext cx="466200" cy="387720"/>
            </p14:xfrm>
          </p:contentPart>
        </mc:Choice>
        <mc:Fallback xmlns="">
          <p:pic>
            <p:nvPicPr>
              <p:cNvPr id="121" name="Ink 120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4826040" y="3297720"/>
                <a:ext cx="482760" cy="40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22" name="Ink 121"/>
              <p14:cNvContentPartPr/>
              <p14:nvPr/>
            </p14:nvContentPartPr>
            <p14:xfrm>
              <a:off x="4468200" y="3959400"/>
              <a:ext cx="416520" cy="307800"/>
            </p14:xfrm>
          </p:contentPart>
        </mc:Choice>
        <mc:Fallback xmlns="">
          <p:pic>
            <p:nvPicPr>
              <p:cNvPr id="122" name="Ink 121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4459920" y="3951120"/>
                <a:ext cx="433080" cy="324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26" name="Ink 125"/>
              <p14:cNvContentPartPr/>
              <p14:nvPr/>
            </p14:nvContentPartPr>
            <p14:xfrm>
              <a:off x="5465040" y="2786160"/>
              <a:ext cx="84600" cy="200880"/>
            </p14:xfrm>
          </p:contentPart>
        </mc:Choice>
        <mc:Fallback xmlns="">
          <p:pic>
            <p:nvPicPr>
              <p:cNvPr id="126" name="Ink 125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5456760" y="2777880"/>
                <a:ext cx="101160" cy="21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27" name="Ink 126"/>
              <p14:cNvContentPartPr/>
              <p14:nvPr/>
            </p14:nvContentPartPr>
            <p14:xfrm>
              <a:off x="5607600" y="2845560"/>
              <a:ext cx="66600" cy="50040"/>
            </p14:xfrm>
          </p:contentPart>
        </mc:Choice>
        <mc:Fallback xmlns="">
          <p:pic>
            <p:nvPicPr>
              <p:cNvPr id="127" name="Ink 126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5599320" y="2837280"/>
                <a:ext cx="83160" cy="6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28" name="Ink 127"/>
              <p14:cNvContentPartPr/>
              <p14:nvPr/>
            </p14:nvContentPartPr>
            <p14:xfrm>
              <a:off x="5607600" y="2754120"/>
              <a:ext cx="19440" cy="191520"/>
            </p14:xfrm>
          </p:contentPart>
        </mc:Choice>
        <mc:Fallback xmlns="">
          <p:pic>
            <p:nvPicPr>
              <p:cNvPr id="128" name="Ink 127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5599320" y="2745840"/>
                <a:ext cx="36000" cy="20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29" name="Ink 128"/>
              <p14:cNvContentPartPr/>
              <p14:nvPr/>
            </p14:nvContentPartPr>
            <p14:xfrm>
              <a:off x="5732160" y="2812080"/>
              <a:ext cx="100080" cy="243000"/>
            </p14:xfrm>
          </p:contentPart>
        </mc:Choice>
        <mc:Fallback xmlns="">
          <p:pic>
            <p:nvPicPr>
              <p:cNvPr id="129" name="Ink 128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5723880" y="2803800"/>
                <a:ext cx="116640" cy="259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30" name="Ink 129"/>
              <p14:cNvContentPartPr/>
              <p14:nvPr/>
            </p14:nvContentPartPr>
            <p14:xfrm>
              <a:off x="5690760" y="2704080"/>
              <a:ext cx="360" cy="216360"/>
            </p14:xfrm>
          </p:contentPart>
        </mc:Choice>
        <mc:Fallback xmlns="">
          <p:pic>
            <p:nvPicPr>
              <p:cNvPr id="130" name="Ink 129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5682480" y="2695800"/>
                <a:ext cx="16920" cy="232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12548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55837"/>
            <a:ext cx="8686800" cy="792163"/>
          </a:xfrm>
        </p:spPr>
        <p:txBody>
          <a:bodyPr>
            <a:noAutofit/>
          </a:bodyPr>
          <a:lstStyle/>
          <a:p>
            <a:pPr algn="just"/>
            <a:r>
              <a:rPr lang="en-US" altLang="en-US" sz="2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8: Give one example where compound having chiral centre(s) but optically inactive.</a:t>
            </a:r>
          </a:p>
        </p:txBody>
      </p:sp>
    </p:spTree>
    <p:extLst>
      <p:ext uri="{BB962C8B-B14F-4D97-AF65-F5344CB8AC3E}">
        <p14:creationId xmlns:p14="http://schemas.microsoft.com/office/powerpoint/2010/main" val="167528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32</TotalTime>
  <Words>292</Words>
  <Application>Microsoft Office PowerPoint</Application>
  <PresentationFormat>On-screen Show (4:3)</PresentationFormat>
  <Paragraphs>25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rial</vt:lpstr>
      <vt:lpstr>Arial Rounded MT Bold</vt:lpstr>
      <vt:lpstr>Bodoni MT Black</vt:lpstr>
      <vt:lpstr>Calibri</vt:lpstr>
      <vt:lpstr>Constantia</vt:lpstr>
      <vt:lpstr>Franklin Gothic Book</vt:lpstr>
      <vt:lpstr>Times</vt:lpstr>
      <vt:lpstr>Office Theme</vt:lpstr>
      <vt:lpstr>CS ChemDraw Drawing</vt:lpstr>
      <vt:lpstr>PowerPoint Presentation</vt:lpstr>
      <vt:lpstr>PowerPoint Presentation</vt:lpstr>
      <vt:lpstr>Q2: Define R/S nomenclature</vt:lpstr>
      <vt:lpstr>Q3: Define R/S nomenclature</vt:lpstr>
      <vt:lpstr>Q4: Convert Fischer Projection into Sawhorse Projection</vt:lpstr>
      <vt:lpstr>Q5: Convert Sawhorse projection into Fischer projection</vt:lpstr>
      <vt:lpstr>Q6: Convert Newman to Sawhorse projection</vt:lpstr>
      <vt:lpstr>Q7: Convert Sawhorse to Newman and Flying Wedge Projection</vt:lpstr>
      <vt:lpstr>Q8: Give one example where compound having chiral centre(s) but optically inactive.</vt:lpstr>
      <vt:lpstr>PowerPoint Presentation</vt:lpstr>
      <vt:lpstr>PowerPoint Presentation</vt:lpstr>
      <vt:lpstr>PowerPoint Presentation</vt:lpstr>
      <vt:lpstr>PowerPoint Presentation</vt:lpstr>
      <vt:lpstr>Q13: When one of the enantiomers of butan-2-ol is placed in a polarimeter, the observed rotation is 4.05 degree counterclockwise. The solution was made by diluting 6.00 g of butan-2-ol to a total of 40.0 mL, and the solution was placed into a 200-nm polarimeter tube for the measurement. Determine the specific rotation for this enantiomer of butan-2-ol.</vt:lpstr>
      <vt:lpstr>Q14: Draw Newman and Sawhorse projection for the eclipsed and straggered conformations of n-Butane. Which of these conformations is more stable / least stable and why?  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essa H Altalassi</dc:creator>
  <cp:lastModifiedBy>chinmoy</cp:lastModifiedBy>
  <cp:revision>156</cp:revision>
  <cp:lastPrinted>2015-11-16T04:49:55Z</cp:lastPrinted>
  <dcterms:created xsi:type="dcterms:W3CDTF">2015-11-15T04:43:30Z</dcterms:created>
  <dcterms:modified xsi:type="dcterms:W3CDTF">2020-12-11T14:37:37Z</dcterms:modified>
</cp:coreProperties>
</file>